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7" r:id="rId2"/>
    <p:sldId id="281" r:id="rId3"/>
    <p:sldId id="258" r:id="rId4"/>
    <p:sldId id="259" r:id="rId5"/>
    <p:sldId id="283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84" r:id="rId16"/>
    <p:sldId id="285" r:id="rId17"/>
    <p:sldId id="286" r:id="rId18"/>
    <p:sldId id="287" r:id="rId19"/>
    <p:sldId id="269" r:id="rId20"/>
    <p:sldId id="270" r:id="rId21"/>
    <p:sldId id="288" r:id="rId22"/>
    <p:sldId id="282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</p:sldIdLst>
  <p:sldSz cx="9144000" cy="6858000" type="screen4x3"/>
  <p:notesSz cx="6858000" cy="9144000"/>
  <p:defaultTextStyle>
    <a:defPPr>
      <a:defRPr lang="es-UY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677" autoAdjust="0"/>
    <p:restoredTop sz="94660"/>
  </p:normalViewPr>
  <p:slideViewPr>
    <p:cSldViewPr>
      <p:cViewPr>
        <p:scale>
          <a:sx n="70" d="100"/>
          <a:sy n="70" d="100"/>
        </p:scale>
        <p:origin x="-376" y="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1580D3F-E4FA-49FC-96E3-0D98135FD8AD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/>
      <dgm:spPr/>
    </dgm:pt>
    <dgm:pt modelId="{1C75EFAE-E15B-46B4-8D3A-AFBED335FC1B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D2425F45-9F36-4DC3-AA6F-B9E888CC6C6E}" type="parTrans" cxnId="{F8276293-3144-4531-BBA2-E80D73420BB8}">
      <dgm:prSet/>
      <dgm:spPr/>
    </dgm:pt>
    <dgm:pt modelId="{726B88CC-3BAB-4380-8E47-424BC5033A06}" type="sibTrans" cxnId="{F8276293-3144-4531-BBA2-E80D73420BB8}">
      <dgm:prSet/>
      <dgm:spPr/>
    </dgm:pt>
    <dgm:pt modelId="{B0222C31-B201-4D40-AF11-29D3195E016D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CD6F19C4-F721-4AA6-95D9-4E9D875056C9}" type="parTrans" cxnId="{1078C65E-13D5-4E46-A25C-1980764259B1}">
      <dgm:prSet/>
      <dgm:spPr/>
    </dgm:pt>
    <dgm:pt modelId="{1A919DEB-16E0-475E-B609-D9DBAF183838}" type="sibTrans" cxnId="{1078C65E-13D5-4E46-A25C-1980764259B1}">
      <dgm:prSet/>
      <dgm:spPr/>
    </dgm:pt>
    <dgm:pt modelId="{9E29569C-A3C1-4D73-9C5C-B629B6604C30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2118BB4B-4891-4E18-BE84-B92D0903F633}" type="parTrans" cxnId="{634580A4-E5C2-428B-8AD5-415510F2DF89}">
      <dgm:prSet/>
      <dgm:spPr/>
    </dgm:pt>
    <dgm:pt modelId="{B60D4BF7-B1BB-4402-BA32-5B3DE0073F68}" type="sibTrans" cxnId="{634580A4-E5C2-428B-8AD5-415510F2DF89}">
      <dgm:prSet/>
      <dgm:spPr/>
    </dgm:pt>
    <dgm:pt modelId="{7B3B5780-56D7-4FBC-B284-82C8C0742844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BBB9AEB1-A836-49A9-8126-EA395595B4C5}" type="parTrans" cxnId="{AB1CD743-6B7E-4859-B05D-9CDA21A6EC32}">
      <dgm:prSet/>
      <dgm:spPr/>
    </dgm:pt>
    <dgm:pt modelId="{99DAF560-5613-44FC-B6A1-D2B31BDB8478}" type="sibTrans" cxnId="{AB1CD743-6B7E-4859-B05D-9CDA21A6EC32}">
      <dgm:prSet/>
      <dgm:spPr/>
    </dgm:pt>
    <dgm:pt modelId="{DD30AC7A-5EEE-4DED-9A59-18025A3BC2B0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ABDD0038-B381-47F9-A0ED-F87C9B6FC691}" type="parTrans" cxnId="{CB13B213-D5C8-4985-95AE-EEB89F37149B}">
      <dgm:prSet/>
      <dgm:spPr/>
    </dgm:pt>
    <dgm:pt modelId="{043B98DD-89E6-466A-9A11-D88FD38DAB69}" type="sibTrans" cxnId="{CB13B213-D5C8-4985-95AE-EEB89F37149B}">
      <dgm:prSet/>
      <dgm:spPr/>
    </dgm:pt>
    <dgm:pt modelId="{5CBFBB88-807B-42D3-B245-D50AC2B89177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8D5D760D-4944-4269-9D6B-8FBEFF3A81D3}" type="parTrans" cxnId="{3FDF8ADE-9733-4D18-987E-AEA07718A098}">
      <dgm:prSet/>
      <dgm:spPr/>
    </dgm:pt>
    <dgm:pt modelId="{AD06E9E2-E882-417C-9E58-2A2DA78B22A0}" type="sibTrans" cxnId="{3FDF8ADE-9733-4D18-987E-AEA07718A098}">
      <dgm:prSet/>
      <dgm:spPr/>
    </dgm:pt>
    <dgm:pt modelId="{10CC75DC-1F7C-4F7A-BF7B-FCDB2DF73A10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6EF25FDD-A2DF-4373-9756-CCFA7BD5435C}" type="parTrans" cxnId="{6DB73A99-FFC4-4C32-BC16-8A00773A81E9}">
      <dgm:prSet/>
      <dgm:spPr/>
    </dgm:pt>
    <dgm:pt modelId="{1F03B8FA-A638-476E-900E-0343FFADDF91}" type="sibTrans" cxnId="{6DB73A99-FFC4-4C32-BC16-8A00773A81E9}">
      <dgm:prSet/>
      <dgm:spPr/>
    </dgm:pt>
    <dgm:pt modelId="{D7D018F0-B8F7-4FD7-ADB0-42B7B9843538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D8D4B4B4-9458-4035-8894-D3D5605F65B3}" type="parTrans" cxnId="{C7CE8CB2-9033-432F-A153-BD385AC913A4}">
      <dgm:prSet/>
      <dgm:spPr/>
    </dgm:pt>
    <dgm:pt modelId="{27E82EE1-A3A5-4700-BC10-61EEF61C17CB}" type="sibTrans" cxnId="{C7CE8CB2-9033-432F-A153-BD385AC913A4}">
      <dgm:prSet/>
      <dgm:spPr/>
    </dgm:pt>
    <dgm:pt modelId="{38BE49B7-7932-4C4D-8462-EFA6D705E831}">
      <dgm:prSet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endParaRPr kumimoji="0" lang="vi-VN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endParaRPr>
        </a:p>
      </dgm:t>
    </dgm:pt>
    <dgm:pt modelId="{0769F8D5-2DD6-4AF6-B006-F7A3D46EE617}" type="parTrans" cxnId="{C56B3438-2D6F-4132-91C1-8FB5F61FE7B2}">
      <dgm:prSet/>
      <dgm:spPr/>
    </dgm:pt>
    <dgm:pt modelId="{C2B1D2BB-1414-4986-B75D-672382E49126}" type="sibTrans" cxnId="{C56B3438-2D6F-4132-91C1-8FB5F61FE7B2}">
      <dgm:prSet/>
      <dgm:spPr/>
    </dgm:pt>
    <dgm:pt modelId="{E2F2449D-D21B-49B2-A41D-6B48E33A272B}" type="pres">
      <dgm:prSet presAssocID="{D1580D3F-E4FA-49FC-96E3-0D98135FD8AD}" presName="cycle" presStyleCnt="0">
        <dgm:presLayoutVars>
          <dgm:dir/>
          <dgm:resizeHandles val="exact"/>
        </dgm:presLayoutVars>
      </dgm:prSet>
      <dgm:spPr/>
    </dgm:pt>
    <dgm:pt modelId="{B67E2124-3573-4CC6-AF76-A5302D2541DF}" type="pres">
      <dgm:prSet presAssocID="{1C75EFAE-E15B-46B4-8D3A-AFBED335FC1B}" presName="dummy" presStyleCnt="0"/>
      <dgm:spPr/>
    </dgm:pt>
    <dgm:pt modelId="{7DC8D2C1-2CEA-4E64-A4F2-CE597EF7BEB4}" type="pres">
      <dgm:prSet presAssocID="{1C75EFAE-E15B-46B4-8D3A-AFBED335FC1B}" presName="node" presStyleLbl="revTx" presStyleIdx="0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58B365F0-B5E6-45EB-9CAA-BDAC7619D6FD}" type="pres">
      <dgm:prSet presAssocID="{726B88CC-3BAB-4380-8E47-424BC5033A06}" presName="sibTrans" presStyleLbl="node1" presStyleIdx="0" presStyleCnt="9"/>
      <dgm:spPr/>
    </dgm:pt>
    <dgm:pt modelId="{CF3D4E29-6763-4249-AAD7-0A5DF05CB2E7}" type="pres">
      <dgm:prSet presAssocID="{B0222C31-B201-4D40-AF11-29D3195E016D}" presName="dummy" presStyleCnt="0"/>
      <dgm:spPr/>
    </dgm:pt>
    <dgm:pt modelId="{5C6180E6-D795-47BF-82F0-2111032D8639}" type="pres">
      <dgm:prSet presAssocID="{B0222C31-B201-4D40-AF11-29D3195E016D}" presName="node" presStyleLbl="revTx" presStyleIdx="1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8B20BEF9-511B-4D08-B34E-D4D12389A773}" type="pres">
      <dgm:prSet presAssocID="{1A919DEB-16E0-475E-B609-D9DBAF183838}" presName="sibTrans" presStyleLbl="node1" presStyleIdx="1" presStyleCnt="9"/>
      <dgm:spPr/>
    </dgm:pt>
    <dgm:pt modelId="{82DF2B41-5629-4B9D-9D3C-BD1F355821B8}" type="pres">
      <dgm:prSet presAssocID="{9E29569C-A3C1-4D73-9C5C-B629B6604C30}" presName="dummy" presStyleCnt="0"/>
      <dgm:spPr/>
    </dgm:pt>
    <dgm:pt modelId="{506ECB13-9BD5-4FF9-BE3D-2E4F0FE58B7C}" type="pres">
      <dgm:prSet presAssocID="{9E29569C-A3C1-4D73-9C5C-B629B6604C30}" presName="node" presStyleLbl="revTx" presStyleIdx="2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302621FC-EF5E-4E97-9905-E796DC9A6D1D}" type="pres">
      <dgm:prSet presAssocID="{B60D4BF7-B1BB-4402-BA32-5B3DE0073F68}" presName="sibTrans" presStyleLbl="node1" presStyleIdx="2" presStyleCnt="9"/>
      <dgm:spPr/>
    </dgm:pt>
    <dgm:pt modelId="{3AC6318F-DD07-4120-860A-6FA2BE91F5C3}" type="pres">
      <dgm:prSet presAssocID="{7B3B5780-56D7-4FBC-B284-82C8C0742844}" presName="dummy" presStyleCnt="0"/>
      <dgm:spPr/>
    </dgm:pt>
    <dgm:pt modelId="{DC389407-4943-4A88-9F79-304CA609B58D}" type="pres">
      <dgm:prSet presAssocID="{7B3B5780-56D7-4FBC-B284-82C8C0742844}" presName="node" presStyleLbl="revTx" presStyleIdx="3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C9AA4396-A502-4068-8262-9C86EDE97DD4}" type="pres">
      <dgm:prSet presAssocID="{99DAF560-5613-44FC-B6A1-D2B31BDB8478}" presName="sibTrans" presStyleLbl="node1" presStyleIdx="3" presStyleCnt="9"/>
      <dgm:spPr/>
    </dgm:pt>
    <dgm:pt modelId="{3FBC9F39-7BDE-4104-9358-7678074701CD}" type="pres">
      <dgm:prSet presAssocID="{DD30AC7A-5EEE-4DED-9A59-18025A3BC2B0}" presName="dummy" presStyleCnt="0"/>
      <dgm:spPr/>
    </dgm:pt>
    <dgm:pt modelId="{7812E09E-B918-45A0-A4C0-892AF3CB436F}" type="pres">
      <dgm:prSet presAssocID="{DD30AC7A-5EEE-4DED-9A59-18025A3BC2B0}" presName="node" presStyleLbl="revTx" presStyleIdx="4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5AED43E4-8F95-4D5E-8714-17B118B4F198}" type="pres">
      <dgm:prSet presAssocID="{043B98DD-89E6-466A-9A11-D88FD38DAB69}" presName="sibTrans" presStyleLbl="node1" presStyleIdx="4" presStyleCnt="9"/>
      <dgm:spPr/>
    </dgm:pt>
    <dgm:pt modelId="{AC5B0EFC-2398-4EF7-A369-62FF6C76C639}" type="pres">
      <dgm:prSet presAssocID="{5CBFBB88-807B-42D3-B245-D50AC2B89177}" presName="dummy" presStyleCnt="0"/>
      <dgm:spPr/>
    </dgm:pt>
    <dgm:pt modelId="{72731C7B-C653-459D-8701-0258E71C8A05}" type="pres">
      <dgm:prSet presAssocID="{5CBFBB88-807B-42D3-B245-D50AC2B89177}" presName="node" presStyleLbl="revTx" presStyleIdx="5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072A8221-C090-42C7-9CCB-75698ED4AF0F}" type="pres">
      <dgm:prSet presAssocID="{AD06E9E2-E882-417C-9E58-2A2DA78B22A0}" presName="sibTrans" presStyleLbl="node1" presStyleIdx="5" presStyleCnt="9"/>
      <dgm:spPr/>
    </dgm:pt>
    <dgm:pt modelId="{320E6F38-7CC2-4904-BD7E-92F3A91E670D}" type="pres">
      <dgm:prSet presAssocID="{10CC75DC-1F7C-4F7A-BF7B-FCDB2DF73A10}" presName="dummy" presStyleCnt="0"/>
      <dgm:spPr/>
    </dgm:pt>
    <dgm:pt modelId="{1B9BAAE4-139C-4EB1-831A-657B3A0B7299}" type="pres">
      <dgm:prSet presAssocID="{10CC75DC-1F7C-4F7A-BF7B-FCDB2DF73A10}" presName="node" presStyleLbl="revTx" presStyleIdx="6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7D64219C-6CB9-469E-B3DC-C216393ED5D5}" type="pres">
      <dgm:prSet presAssocID="{1F03B8FA-A638-476E-900E-0343FFADDF91}" presName="sibTrans" presStyleLbl="node1" presStyleIdx="6" presStyleCnt="9"/>
      <dgm:spPr/>
    </dgm:pt>
    <dgm:pt modelId="{BA54CC79-0110-4501-AF00-D5187583817C}" type="pres">
      <dgm:prSet presAssocID="{D7D018F0-B8F7-4FD7-ADB0-42B7B9843538}" presName="dummy" presStyleCnt="0"/>
      <dgm:spPr/>
    </dgm:pt>
    <dgm:pt modelId="{2C772094-DFB7-448B-8545-5A938D2492AD}" type="pres">
      <dgm:prSet presAssocID="{D7D018F0-B8F7-4FD7-ADB0-42B7B9843538}" presName="node" presStyleLbl="revTx" presStyleIdx="7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B07FF440-D4FE-40CA-9F23-92F7428D5962}" type="pres">
      <dgm:prSet presAssocID="{27E82EE1-A3A5-4700-BC10-61EEF61C17CB}" presName="sibTrans" presStyleLbl="node1" presStyleIdx="7" presStyleCnt="9"/>
      <dgm:spPr/>
    </dgm:pt>
    <dgm:pt modelId="{702C2687-1765-4236-899C-A4A755317110}" type="pres">
      <dgm:prSet presAssocID="{38BE49B7-7932-4C4D-8462-EFA6D705E831}" presName="dummy" presStyleCnt="0"/>
      <dgm:spPr/>
    </dgm:pt>
    <dgm:pt modelId="{84ED0C8C-C278-4ADB-85C2-ED30972CB192}" type="pres">
      <dgm:prSet presAssocID="{38BE49B7-7932-4C4D-8462-EFA6D705E831}" presName="node" presStyleLbl="revTx" presStyleIdx="8" presStyleCnt="9">
        <dgm:presLayoutVars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6D9BB98A-3809-42B0-B140-2D06FDC28ED2}" type="pres">
      <dgm:prSet presAssocID="{C2B1D2BB-1414-4986-B75D-672382E49126}" presName="sibTrans" presStyleLbl="node1" presStyleIdx="8" presStyleCnt="9"/>
      <dgm:spPr/>
    </dgm:pt>
  </dgm:ptLst>
  <dgm:cxnLst>
    <dgm:cxn modelId="{9C58CE4D-DD8A-43D0-8361-7DCBAAC124FD}" type="presOf" srcId="{D7D018F0-B8F7-4FD7-ADB0-42B7B9843538}" destId="{2C772094-DFB7-448B-8545-5A938D2492AD}" srcOrd="0" destOrd="0" presId="urn:microsoft.com/office/officeart/2005/8/layout/cycle1"/>
    <dgm:cxn modelId="{C7CE8CB2-9033-432F-A153-BD385AC913A4}" srcId="{D1580D3F-E4FA-49FC-96E3-0D98135FD8AD}" destId="{D7D018F0-B8F7-4FD7-ADB0-42B7B9843538}" srcOrd="7" destOrd="0" parTransId="{D8D4B4B4-9458-4035-8894-D3D5605F65B3}" sibTransId="{27E82EE1-A3A5-4700-BC10-61EEF61C17CB}"/>
    <dgm:cxn modelId="{70045F3C-FEB4-47C0-B18F-1A64788ACBD1}" type="presOf" srcId="{043B98DD-89E6-466A-9A11-D88FD38DAB69}" destId="{5AED43E4-8F95-4D5E-8714-17B118B4F198}" srcOrd="0" destOrd="0" presId="urn:microsoft.com/office/officeart/2005/8/layout/cycle1"/>
    <dgm:cxn modelId="{BF15F905-9C7F-47A3-B8D0-ADE767B817FB}" type="presOf" srcId="{27E82EE1-A3A5-4700-BC10-61EEF61C17CB}" destId="{B07FF440-D4FE-40CA-9F23-92F7428D5962}" srcOrd="0" destOrd="0" presId="urn:microsoft.com/office/officeart/2005/8/layout/cycle1"/>
    <dgm:cxn modelId="{AB1CD743-6B7E-4859-B05D-9CDA21A6EC32}" srcId="{D1580D3F-E4FA-49FC-96E3-0D98135FD8AD}" destId="{7B3B5780-56D7-4FBC-B284-82C8C0742844}" srcOrd="3" destOrd="0" parTransId="{BBB9AEB1-A836-49A9-8126-EA395595B4C5}" sibTransId="{99DAF560-5613-44FC-B6A1-D2B31BDB8478}"/>
    <dgm:cxn modelId="{0A34B0F2-441A-48C9-95CD-37891EC5BBCB}" type="presOf" srcId="{1C75EFAE-E15B-46B4-8D3A-AFBED335FC1B}" destId="{7DC8D2C1-2CEA-4E64-A4F2-CE597EF7BEB4}" srcOrd="0" destOrd="0" presId="urn:microsoft.com/office/officeart/2005/8/layout/cycle1"/>
    <dgm:cxn modelId="{C56B3438-2D6F-4132-91C1-8FB5F61FE7B2}" srcId="{D1580D3F-E4FA-49FC-96E3-0D98135FD8AD}" destId="{38BE49B7-7932-4C4D-8462-EFA6D705E831}" srcOrd="8" destOrd="0" parTransId="{0769F8D5-2DD6-4AF6-B006-F7A3D46EE617}" sibTransId="{C2B1D2BB-1414-4986-B75D-672382E49126}"/>
    <dgm:cxn modelId="{2D47E1D5-7C32-4D94-9C69-FED01CA2DA4C}" type="presOf" srcId="{AD06E9E2-E882-417C-9E58-2A2DA78B22A0}" destId="{072A8221-C090-42C7-9CCB-75698ED4AF0F}" srcOrd="0" destOrd="0" presId="urn:microsoft.com/office/officeart/2005/8/layout/cycle1"/>
    <dgm:cxn modelId="{1078C65E-13D5-4E46-A25C-1980764259B1}" srcId="{D1580D3F-E4FA-49FC-96E3-0D98135FD8AD}" destId="{B0222C31-B201-4D40-AF11-29D3195E016D}" srcOrd="1" destOrd="0" parTransId="{CD6F19C4-F721-4AA6-95D9-4E9D875056C9}" sibTransId="{1A919DEB-16E0-475E-B609-D9DBAF183838}"/>
    <dgm:cxn modelId="{7C1E12E4-6C04-4964-B99B-5DA2051BFF4C}" type="presOf" srcId="{1A919DEB-16E0-475E-B609-D9DBAF183838}" destId="{8B20BEF9-511B-4D08-B34E-D4D12389A773}" srcOrd="0" destOrd="0" presId="urn:microsoft.com/office/officeart/2005/8/layout/cycle1"/>
    <dgm:cxn modelId="{683DFA98-7638-4C39-8343-89F18FB3272E}" type="presOf" srcId="{7B3B5780-56D7-4FBC-B284-82C8C0742844}" destId="{DC389407-4943-4A88-9F79-304CA609B58D}" srcOrd="0" destOrd="0" presId="urn:microsoft.com/office/officeart/2005/8/layout/cycle1"/>
    <dgm:cxn modelId="{25CEF2C3-E5F5-401D-BAEE-72107399CC45}" type="presOf" srcId="{D1580D3F-E4FA-49FC-96E3-0D98135FD8AD}" destId="{E2F2449D-D21B-49B2-A41D-6B48E33A272B}" srcOrd="0" destOrd="0" presId="urn:microsoft.com/office/officeart/2005/8/layout/cycle1"/>
    <dgm:cxn modelId="{F1A0040A-D1A9-4A0B-B23A-C74BF083923E}" type="presOf" srcId="{B0222C31-B201-4D40-AF11-29D3195E016D}" destId="{5C6180E6-D795-47BF-82F0-2111032D8639}" srcOrd="0" destOrd="0" presId="urn:microsoft.com/office/officeart/2005/8/layout/cycle1"/>
    <dgm:cxn modelId="{9045F71D-A08C-451C-8B14-44A9A0F1B123}" type="presOf" srcId="{1F03B8FA-A638-476E-900E-0343FFADDF91}" destId="{7D64219C-6CB9-469E-B3DC-C216393ED5D5}" srcOrd="0" destOrd="0" presId="urn:microsoft.com/office/officeart/2005/8/layout/cycle1"/>
    <dgm:cxn modelId="{662CF3AC-A2DB-45A6-89D4-E186E390333D}" type="presOf" srcId="{5CBFBB88-807B-42D3-B245-D50AC2B89177}" destId="{72731C7B-C653-459D-8701-0258E71C8A05}" srcOrd="0" destOrd="0" presId="urn:microsoft.com/office/officeart/2005/8/layout/cycle1"/>
    <dgm:cxn modelId="{634580A4-E5C2-428B-8AD5-415510F2DF89}" srcId="{D1580D3F-E4FA-49FC-96E3-0D98135FD8AD}" destId="{9E29569C-A3C1-4D73-9C5C-B629B6604C30}" srcOrd="2" destOrd="0" parTransId="{2118BB4B-4891-4E18-BE84-B92D0903F633}" sibTransId="{B60D4BF7-B1BB-4402-BA32-5B3DE0073F68}"/>
    <dgm:cxn modelId="{D6C1D434-86B5-473B-972C-FD386C60AE85}" type="presOf" srcId="{9E29569C-A3C1-4D73-9C5C-B629B6604C30}" destId="{506ECB13-9BD5-4FF9-BE3D-2E4F0FE58B7C}" srcOrd="0" destOrd="0" presId="urn:microsoft.com/office/officeart/2005/8/layout/cycle1"/>
    <dgm:cxn modelId="{19B9B336-DA98-4494-9F8C-8C3A57DEE147}" type="presOf" srcId="{99DAF560-5613-44FC-B6A1-D2B31BDB8478}" destId="{C9AA4396-A502-4068-8262-9C86EDE97DD4}" srcOrd="0" destOrd="0" presId="urn:microsoft.com/office/officeart/2005/8/layout/cycle1"/>
    <dgm:cxn modelId="{F8276293-3144-4531-BBA2-E80D73420BB8}" srcId="{D1580D3F-E4FA-49FC-96E3-0D98135FD8AD}" destId="{1C75EFAE-E15B-46B4-8D3A-AFBED335FC1B}" srcOrd="0" destOrd="0" parTransId="{D2425F45-9F36-4DC3-AA6F-B9E888CC6C6E}" sibTransId="{726B88CC-3BAB-4380-8E47-424BC5033A06}"/>
    <dgm:cxn modelId="{160D5FBB-DD13-48DC-B576-E2943A0FEFAE}" type="presOf" srcId="{C2B1D2BB-1414-4986-B75D-672382E49126}" destId="{6D9BB98A-3809-42B0-B140-2D06FDC28ED2}" srcOrd="0" destOrd="0" presId="urn:microsoft.com/office/officeart/2005/8/layout/cycle1"/>
    <dgm:cxn modelId="{D01388A3-479D-428B-96BD-154A00D34F4B}" type="presOf" srcId="{726B88CC-3BAB-4380-8E47-424BC5033A06}" destId="{58B365F0-B5E6-45EB-9CAA-BDAC7619D6FD}" srcOrd="0" destOrd="0" presId="urn:microsoft.com/office/officeart/2005/8/layout/cycle1"/>
    <dgm:cxn modelId="{812561AD-F343-4965-A79A-27891CCA2EF1}" type="presOf" srcId="{38BE49B7-7932-4C4D-8462-EFA6D705E831}" destId="{84ED0C8C-C278-4ADB-85C2-ED30972CB192}" srcOrd="0" destOrd="0" presId="urn:microsoft.com/office/officeart/2005/8/layout/cycle1"/>
    <dgm:cxn modelId="{C3140C02-3644-45B2-AF74-9AC3208A9CF8}" type="presOf" srcId="{DD30AC7A-5EEE-4DED-9A59-18025A3BC2B0}" destId="{7812E09E-B918-45A0-A4C0-892AF3CB436F}" srcOrd="0" destOrd="0" presId="urn:microsoft.com/office/officeart/2005/8/layout/cycle1"/>
    <dgm:cxn modelId="{6DB73A99-FFC4-4C32-BC16-8A00773A81E9}" srcId="{D1580D3F-E4FA-49FC-96E3-0D98135FD8AD}" destId="{10CC75DC-1F7C-4F7A-BF7B-FCDB2DF73A10}" srcOrd="6" destOrd="0" parTransId="{6EF25FDD-A2DF-4373-9756-CCFA7BD5435C}" sibTransId="{1F03B8FA-A638-476E-900E-0343FFADDF91}"/>
    <dgm:cxn modelId="{A0BDB14C-F243-49A8-B135-8E72B363E9A1}" type="presOf" srcId="{10CC75DC-1F7C-4F7A-BF7B-FCDB2DF73A10}" destId="{1B9BAAE4-139C-4EB1-831A-657B3A0B7299}" srcOrd="0" destOrd="0" presId="urn:microsoft.com/office/officeart/2005/8/layout/cycle1"/>
    <dgm:cxn modelId="{3FDF8ADE-9733-4D18-987E-AEA07718A098}" srcId="{D1580D3F-E4FA-49FC-96E3-0D98135FD8AD}" destId="{5CBFBB88-807B-42D3-B245-D50AC2B89177}" srcOrd="5" destOrd="0" parTransId="{8D5D760D-4944-4269-9D6B-8FBEFF3A81D3}" sibTransId="{AD06E9E2-E882-417C-9E58-2A2DA78B22A0}"/>
    <dgm:cxn modelId="{CB13B213-D5C8-4985-95AE-EEB89F37149B}" srcId="{D1580D3F-E4FA-49FC-96E3-0D98135FD8AD}" destId="{DD30AC7A-5EEE-4DED-9A59-18025A3BC2B0}" srcOrd="4" destOrd="0" parTransId="{ABDD0038-B381-47F9-A0ED-F87C9B6FC691}" sibTransId="{043B98DD-89E6-466A-9A11-D88FD38DAB69}"/>
    <dgm:cxn modelId="{5B324550-CFFC-487B-953F-449C16F69A50}" type="presOf" srcId="{B60D4BF7-B1BB-4402-BA32-5B3DE0073F68}" destId="{302621FC-EF5E-4E97-9905-E796DC9A6D1D}" srcOrd="0" destOrd="0" presId="urn:microsoft.com/office/officeart/2005/8/layout/cycle1"/>
    <dgm:cxn modelId="{94883780-DB01-498F-8C62-86E353D50C9D}" type="presParOf" srcId="{E2F2449D-D21B-49B2-A41D-6B48E33A272B}" destId="{B67E2124-3573-4CC6-AF76-A5302D2541DF}" srcOrd="0" destOrd="0" presId="urn:microsoft.com/office/officeart/2005/8/layout/cycle1"/>
    <dgm:cxn modelId="{C34C5693-93E2-4CF4-8D0A-13A32EBEC9E0}" type="presParOf" srcId="{E2F2449D-D21B-49B2-A41D-6B48E33A272B}" destId="{7DC8D2C1-2CEA-4E64-A4F2-CE597EF7BEB4}" srcOrd="1" destOrd="0" presId="urn:microsoft.com/office/officeart/2005/8/layout/cycle1"/>
    <dgm:cxn modelId="{12DA780E-0255-4F4E-8E8E-F7C86C2DC6A9}" type="presParOf" srcId="{E2F2449D-D21B-49B2-A41D-6B48E33A272B}" destId="{58B365F0-B5E6-45EB-9CAA-BDAC7619D6FD}" srcOrd="2" destOrd="0" presId="urn:microsoft.com/office/officeart/2005/8/layout/cycle1"/>
    <dgm:cxn modelId="{5C89EFCE-AE72-4146-9A4C-7641134E39A0}" type="presParOf" srcId="{E2F2449D-D21B-49B2-A41D-6B48E33A272B}" destId="{CF3D4E29-6763-4249-AAD7-0A5DF05CB2E7}" srcOrd="3" destOrd="0" presId="urn:microsoft.com/office/officeart/2005/8/layout/cycle1"/>
    <dgm:cxn modelId="{CDD30E1C-8C1C-4FF5-A3FC-3E38DC220200}" type="presParOf" srcId="{E2F2449D-D21B-49B2-A41D-6B48E33A272B}" destId="{5C6180E6-D795-47BF-82F0-2111032D8639}" srcOrd="4" destOrd="0" presId="urn:microsoft.com/office/officeart/2005/8/layout/cycle1"/>
    <dgm:cxn modelId="{B8EFC28B-7CB1-4499-AE0F-ED5152013FD6}" type="presParOf" srcId="{E2F2449D-D21B-49B2-A41D-6B48E33A272B}" destId="{8B20BEF9-511B-4D08-B34E-D4D12389A773}" srcOrd="5" destOrd="0" presId="urn:microsoft.com/office/officeart/2005/8/layout/cycle1"/>
    <dgm:cxn modelId="{57A45143-DB35-404E-A97F-8464DF7A4AC9}" type="presParOf" srcId="{E2F2449D-D21B-49B2-A41D-6B48E33A272B}" destId="{82DF2B41-5629-4B9D-9D3C-BD1F355821B8}" srcOrd="6" destOrd="0" presId="urn:microsoft.com/office/officeart/2005/8/layout/cycle1"/>
    <dgm:cxn modelId="{FD611473-1EBB-4BCA-BE56-8F422C9C22AB}" type="presParOf" srcId="{E2F2449D-D21B-49B2-A41D-6B48E33A272B}" destId="{506ECB13-9BD5-4FF9-BE3D-2E4F0FE58B7C}" srcOrd="7" destOrd="0" presId="urn:microsoft.com/office/officeart/2005/8/layout/cycle1"/>
    <dgm:cxn modelId="{3A130DD1-800B-4E3B-B01A-C8829698F3B2}" type="presParOf" srcId="{E2F2449D-D21B-49B2-A41D-6B48E33A272B}" destId="{302621FC-EF5E-4E97-9905-E796DC9A6D1D}" srcOrd="8" destOrd="0" presId="urn:microsoft.com/office/officeart/2005/8/layout/cycle1"/>
    <dgm:cxn modelId="{199E9E17-9B31-4B7A-962C-3BE6A9E9DCCB}" type="presParOf" srcId="{E2F2449D-D21B-49B2-A41D-6B48E33A272B}" destId="{3AC6318F-DD07-4120-860A-6FA2BE91F5C3}" srcOrd="9" destOrd="0" presId="urn:microsoft.com/office/officeart/2005/8/layout/cycle1"/>
    <dgm:cxn modelId="{78448218-345D-416F-9DAE-492C7D6DA0D7}" type="presParOf" srcId="{E2F2449D-D21B-49B2-A41D-6B48E33A272B}" destId="{DC389407-4943-4A88-9F79-304CA609B58D}" srcOrd="10" destOrd="0" presId="urn:microsoft.com/office/officeart/2005/8/layout/cycle1"/>
    <dgm:cxn modelId="{5DC7F3FB-7164-4597-8D1B-1DD3E5676589}" type="presParOf" srcId="{E2F2449D-D21B-49B2-A41D-6B48E33A272B}" destId="{C9AA4396-A502-4068-8262-9C86EDE97DD4}" srcOrd="11" destOrd="0" presId="urn:microsoft.com/office/officeart/2005/8/layout/cycle1"/>
    <dgm:cxn modelId="{0D7661CF-EBDF-4D6F-A81F-0DD6F6CB05D9}" type="presParOf" srcId="{E2F2449D-D21B-49B2-A41D-6B48E33A272B}" destId="{3FBC9F39-7BDE-4104-9358-7678074701CD}" srcOrd="12" destOrd="0" presId="urn:microsoft.com/office/officeart/2005/8/layout/cycle1"/>
    <dgm:cxn modelId="{103DE9EE-85ED-48C3-98C7-7AE13C190B37}" type="presParOf" srcId="{E2F2449D-D21B-49B2-A41D-6B48E33A272B}" destId="{7812E09E-B918-45A0-A4C0-892AF3CB436F}" srcOrd="13" destOrd="0" presId="urn:microsoft.com/office/officeart/2005/8/layout/cycle1"/>
    <dgm:cxn modelId="{94A3193C-C369-418E-82D2-35EE0A3B0591}" type="presParOf" srcId="{E2F2449D-D21B-49B2-A41D-6B48E33A272B}" destId="{5AED43E4-8F95-4D5E-8714-17B118B4F198}" srcOrd="14" destOrd="0" presId="urn:microsoft.com/office/officeart/2005/8/layout/cycle1"/>
    <dgm:cxn modelId="{74CD2A31-573D-41B9-87AF-0901924A06A2}" type="presParOf" srcId="{E2F2449D-D21B-49B2-A41D-6B48E33A272B}" destId="{AC5B0EFC-2398-4EF7-A369-62FF6C76C639}" srcOrd="15" destOrd="0" presId="urn:microsoft.com/office/officeart/2005/8/layout/cycle1"/>
    <dgm:cxn modelId="{89B10F1B-33B7-4448-936D-79D429548CA2}" type="presParOf" srcId="{E2F2449D-D21B-49B2-A41D-6B48E33A272B}" destId="{72731C7B-C653-459D-8701-0258E71C8A05}" srcOrd="16" destOrd="0" presId="urn:microsoft.com/office/officeart/2005/8/layout/cycle1"/>
    <dgm:cxn modelId="{E2AE4365-5542-4515-A786-7A46F329EFEA}" type="presParOf" srcId="{E2F2449D-D21B-49B2-A41D-6B48E33A272B}" destId="{072A8221-C090-42C7-9CCB-75698ED4AF0F}" srcOrd="17" destOrd="0" presId="urn:microsoft.com/office/officeart/2005/8/layout/cycle1"/>
    <dgm:cxn modelId="{CF1E0F8F-31BD-4154-A66B-912C38920E5D}" type="presParOf" srcId="{E2F2449D-D21B-49B2-A41D-6B48E33A272B}" destId="{320E6F38-7CC2-4904-BD7E-92F3A91E670D}" srcOrd="18" destOrd="0" presId="urn:microsoft.com/office/officeart/2005/8/layout/cycle1"/>
    <dgm:cxn modelId="{BA90FFBC-33D8-4000-A7E6-E4A7402A1762}" type="presParOf" srcId="{E2F2449D-D21B-49B2-A41D-6B48E33A272B}" destId="{1B9BAAE4-139C-4EB1-831A-657B3A0B7299}" srcOrd="19" destOrd="0" presId="urn:microsoft.com/office/officeart/2005/8/layout/cycle1"/>
    <dgm:cxn modelId="{5C163B9F-FDD9-4315-877D-226EEB0F678A}" type="presParOf" srcId="{E2F2449D-D21B-49B2-A41D-6B48E33A272B}" destId="{7D64219C-6CB9-469E-B3DC-C216393ED5D5}" srcOrd="20" destOrd="0" presId="urn:microsoft.com/office/officeart/2005/8/layout/cycle1"/>
    <dgm:cxn modelId="{880049DF-2552-4119-8DF2-0C63585AEDA2}" type="presParOf" srcId="{E2F2449D-D21B-49B2-A41D-6B48E33A272B}" destId="{BA54CC79-0110-4501-AF00-D5187583817C}" srcOrd="21" destOrd="0" presId="urn:microsoft.com/office/officeart/2005/8/layout/cycle1"/>
    <dgm:cxn modelId="{050955F8-21DF-4AA2-9861-61BB85A0E950}" type="presParOf" srcId="{E2F2449D-D21B-49B2-A41D-6B48E33A272B}" destId="{2C772094-DFB7-448B-8545-5A938D2492AD}" srcOrd="22" destOrd="0" presId="urn:microsoft.com/office/officeart/2005/8/layout/cycle1"/>
    <dgm:cxn modelId="{8CB8FE0F-0D43-4261-B081-67185353D35E}" type="presParOf" srcId="{E2F2449D-D21B-49B2-A41D-6B48E33A272B}" destId="{B07FF440-D4FE-40CA-9F23-92F7428D5962}" srcOrd="23" destOrd="0" presId="urn:microsoft.com/office/officeart/2005/8/layout/cycle1"/>
    <dgm:cxn modelId="{947C5A05-AC85-41DA-BA54-451D9971F2E6}" type="presParOf" srcId="{E2F2449D-D21B-49B2-A41D-6B48E33A272B}" destId="{702C2687-1765-4236-899C-A4A755317110}" srcOrd="24" destOrd="0" presId="urn:microsoft.com/office/officeart/2005/8/layout/cycle1"/>
    <dgm:cxn modelId="{1E3A21DD-9661-4BC4-A69E-4BD05C7AFE4E}" type="presParOf" srcId="{E2F2449D-D21B-49B2-A41D-6B48E33A272B}" destId="{84ED0C8C-C278-4ADB-85C2-ED30972CB192}" srcOrd="25" destOrd="0" presId="urn:microsoft.com/office/officeart/2005/8/layout/cycle1"/>
    <dgm:cxn modelId="{F1C67E21-5E94-406E-A51A-C0CD7832A3F6}" type="presParOf" srcId="{E2F2449D-D21B-49B2-A41D-6B48E33A272B}" destId="{6D9BB98A-3809-42B0-B140-2D06FDC28ED2}" srcOrd="26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38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0.wmf"/><Relationship Id="rId9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image" Target="../media/image38.wmf"/><Relationship Id="rId1" Type="http://schemas.openxmlformats.org/officeDocument/2006/relationships/image" Target="../media/image55.wmf"/><Relationship Id="rId6" Type="http://schemas.openxmlformats.org/officeDocument/2006/relationships/image" Target="../media/image51.wmf"/><Relationship Id="rId11" Type="http://schemas.openxmlformats.org/officeDocument/2006/relationships/image" Target="../media/image61.wmf"/><Relationship Id="rId5" Type="http://schemas.openxmlformats.org/officeDocument/2006/relationships/image" Target="../media/image57.wmf"/><Relationship Id="rId10" Type="http://schemas.openxmlformats.org/officeDocument/2006/relationships/image" Target="../media/image60.wmf"/><Relationship Id="rId4" Type="http://schemas.openxmlformats.org/officeDocument/2006/relationships/image" Target="../media/image40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image" Target="../media/image38.wmf"/><Relationship Id="rId1" Type="http://schemas.openxmlformats.org/officeDocument/2006/relationships/image" Target="../media/image62.wmf"/><Relationship Id="rId6" Type="http://schemas.openxmlformats.org/officeDocument/2006/relationships/image" Target="../media/image51.wmf"/><Relationship Id="rId11" Type="http://schemas.openxmlformats.org/officeDocument/2006/relationships/image" Target="../media/image68.wmf"/><Relationship Id="rId5" Type="http://schemas.openxmlformats.org/officeDocument/2006/relationships/image" Target="../media/image64.wmf"/><Relationship Id="rId10" Type="http://schemas.openxmlformats.org/officeDocument/2006/relationships/image" Target="../media/image67.wmf"/><Relationship Id="rId4" Type="http://schemas.openxmlformats.org/officeDocument/2006/relationships/image" Target="../media/image40.wmf"/><Relationship Id="rId9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4" Type="http://schemas.openxmlformats.org/officeDocument/2006/relationships/image" Target="../media/image105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Relationship Id="rId4" Type="http://schemas.openxmlformats.org/officeDocument/2006/relationships/image" Target="../media/image111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7" Type="http://schemas.openxmlformats.org/officeDocument/2006/relationships/image" Target="../media/image120.wmf"/><Relationship Id="rId2" Type="http://schemas.openxmlformats.org/officeDocument/2006/relationships/image" Target="../media/image115.emf"/><Relationship Id="rId1" Type="http://schemas.openxmlformats.org/officeDocument/2006/relationships/image" Target="../media/image114.e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5" Type="http://schemas.openxmlformats.org/officeDocument/2006/relationships/image" Target="../media/image136.emf"/><Relationship Id="rId4" Type="http://schemas.openxmlformats.org/officeDocument/2006/relationships/image" Target="../media/image13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D9D58F-FB9C-4798-996B-23E784503472}" type="datetimeFigureOut">
              <a:rPr lang="en-US" smtClean="0"/>
              <a:t>2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E4DCA3-8A2A-4D6C-9445-666112119F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158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E4DCA3-8A2A-4D6C-9445-666112119F3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4038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UY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45A68-2B97-4A41-9442-4D117B8752BF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EB933-8838-4487-A8BE-B8F71B062A2B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270108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FF796-82A8-4087-8B00-34E7000E9C96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D0F3A-2163-4A4C-B9B1-695D65A2C83C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1929765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EA472-8ED7-40A8-8C47-5765766A12E9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230DE-61DE-477E-9A32-A0E286397FA3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1253828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A491765-E770-4102-9ADA-79B3A88786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7977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A31ED3-B95D-49D0-B75D-1A991DBE3C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0669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8305800" cy="563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076325"/>
            <a:ext cx="3984625" cy="5248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22825" y="1076325"/>
            <a:ext cx="3986213" cy="2547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22825" y="3776663"/>
            <a:ext cx="3986213" cy="2547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695011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23E8D4-3A91-4BF2-AE3F-2E25B82559C0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8F5BE-991B-462E-9E2F-D62822C56A1E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340959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6E79CF-7878-4C9D-A96E-C17AA62C292F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23953-D26B-436C-8D79-76F76CE5A191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730961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EA308-9E2A-4867-A7AC-249944166B71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F52DB-1E16-4039-953F-7151B0E69A46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3599631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867DF1-AE24-45A8-A46E-4FB554E3D9AB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9E182-5A77-40A5-80AE-D698FD25B345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26729975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0A727-7D91-4C6C-A1A4-8F227DEA12BF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08071-E33D-41FC-8826-E6FAC42F1B15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2360421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AEE63-19D2-45B5-A16C-8C5E79CBE0DE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369E0-7EB0-468B-8A75-11DC1E20C7B5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9213615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E6530-61FF-469D-BB1F-F64AE8AC4323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F8E11-3E8A-4C65-AD16-2CCC48B11334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1822301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UY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UY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FA60B-AFE6-44EF-A2C5-F1A7ED6E0126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B19BA7-7C4A-47F2-A04D-E86FDC01FA11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  <p:extLst>
      <p:ext uri="{BB962C8B-B14F-4D97-AF65-F5344CB8AC3E}">
        <p14:creationId xmlns:p14="http://schemas.microsoft.com/office/powerpoint/2010/main" val="16344516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UY" smtClean="0"/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UY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8555ADA-4E26-4FF5-8F7F-6496B9E55C9E}" type="datetimeFigureOut">
              <a:rPr lang="es-UY"/>
              <a:pPr>
                <a:defRPr/>
              </a:pPr>
              <a:t>16/02/2017</a:t>
            </a:fld>
            <a:endParaRPr lang="es-UY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s-UY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39E4665-8EC6-4562-8E41-73C692D48407}" type="slidenum">
              <a:rPr lang="es-UY"/>
              <a:pPr>
                <a:defRPr/>
              </a:pPr>
              <a:t>‹#›</a:t>
            </a:fld>
            <a:endParaRPr lang="es-U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UY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6.gif"/><Relationship Id="rId10" Type="http://schemas.openxmlformats.org/officeDocument/2006/relationships/image" Target="../media/image28.wmf"/><Relationship Id="rId4" Type="http://schemas.openxmlformats.org/officeDocument/2006/relationships/image" Target="../media/image15.gif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16.gi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16.gi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8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1.wmf"/><Relationship Id="rId22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5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1.wmf"/><Relationship Id="rId22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6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6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slide" Target="slide26.xml"/><Relationship Id="rId4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7.xml"/><Relationship Id="rId5" Type="http://schemas.openxmlformats.org/officeDocument/2006/relationships/slide" Target="slide26.xml"/><Relationship Id="rId4" Type="http://schemas.openxmlformats.org/officeDocument/2006/relationships/image" Target="../media/image75.jp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0.wmf"/><Relationship Id="rId18" Type="http://schemas.openxmlformats.org/officeDocument/2006/relationships/slide" Target="slide25.xml"/><Relationship Id="rId3" Type="http://schemas.openxmlformats.org/officeDocument/2006/relationships/image" Target="../media/image83.jpe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25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83.jpe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slide" Target="slide25.xml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83.jpe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8.emf"/><Relationship Id="rId9" Type="http://schemas.openxmlformats.org/officeDocument/2006/relationships/image" Target="../media/image9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6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9.emf"/><Relationship Id="rId11" Type="http://schemas.openxmlformats.org/officeDocument/2006/relationships/image" Target="../media/image97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2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20.wmf"/><Relationship Id="rId3" Type="http://schemas.openxmlformats.org/officeDocument/2006/relationships/audio" Target="../media/audio1.wav"/><Relationship Id="rId7" Type="http://schemas.openxmlformats.org/officeDocument/2006/relationships/image" Target="../media/image115.emf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114.emf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21.jpeg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6.emf"/><Relationship Id="rId14" Type="http://schemas.openxmlformats.org/officeDocument/2006/relationships/image" Target="../media/image1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slide" Target="slide7.xml"/><Relationship Id="rId4" Type="http://schemas.openxmlformats.org/officeDocument/2006/relationships/image" Target="../media/image9.wmf"/><Relationship Id="rId9" Type="http://schemas.openxmlformats.org/officeDocument/2006/relationships/image" Target="../media/image12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2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28.jpeg"/><Relationship Id="rId5" Type="http://schemas.openxmlformats.org/officeDocument/2006/relationships/image" Target="../media/image126.jpeg"/><Relationship Id="rId10" Type="http://schemas.openxmlformats.org/officeDocument/2006/relationships/image" Target="../media/image125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hyperlink" Target="GA-PHU/New%20Folder/New%20Folder/Dong_ho_dem_nguoc.exe" TargetMode="External"/><Relationship Id="rId3" Type="http://schemas.openxmlformats.org/officeDocument/2006/relationships/audio" Target="../media/audio2.wav"/><Relationship Id="rId7" Type="http://schemas.openxmlformats.org/officeDocument/2006/relationships/image" Target="../media/image13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3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3.e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35.e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2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gif"/><Relationship Id="rId3" Type="http://schemas.openxmlformats.org/officeDocument/2006/relationships/audio" Target="../media/audio1.wav"/><Relationship Id="rId7" Type="http://schemas.openxmlformats.org/officeDocument/2006/relationships/image" Target="../media/image13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8.bin"/><Relationship Id="rId5" Type="http://schemas.openxmlformats.org/officeDocument/2006/relationships/image" Target="../media/image137.emf"/><Relationship Id="rId10" Type="http://schemas.openxmlformats.org/officeDocument/2006/relationships/image" Target="../media/image141.gi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40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gif"/><Relationship Id="rId9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wmf"/><Relationship Id="rId3" Type="http://schemas.openxmlformats.org/officeDocument/2006/relationships/image" Target="../media/image15.gi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6.gi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28208" y="620688"/>
            <a:ext cx="568597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48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5614" y="1844824"/>
            <a:ext cx="66287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64087"/>
              </p:ext>
            </p:extLst>
          </p:nvPr>
        </p:nvGraphicFramePr>
        <p:xfrm>
          <a:off x="1475656" y="3861048"/>
          <a:ext cx="250513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61048"/>
                        <a:ext cx="2505131" cy="12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37467"/>
              </p:ext>
            </p:extLst>
          </p:nvPr>
        </p:nvGraphicFramePr>
        <p:xfrm>
          <a:off x="4467944" y="3933056"/>
          <a:ext cx="320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944" y="3933056"/>
                        <a:ext cx="3200400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55614" y="3115213"/>
            <a:ext cx="52245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</a:tabLst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. So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á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n-US" sz="36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</a:tabLst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1543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23528" y="116632"/>
            <a:ext cx="830253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8392" y="1203685"/>
            <a:ext cx="8748464" cy="5866471"/>
            <a:chOff x="179512" y="1700808"/>
            <a:chExt cx="8748464" cy="5218399"/>
          </a:xfrm>
        </p:grpSpPr>
        <p:grpSp>
          <p:nvGrpSpPr>
            <p:cNvPr id="6" name="Group 5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8" name="Snip Single Corner Rectangle 7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803349"/>
              </p:ext>
            </p:extLst>
          </p:nvPr>
        </p:nvGraphicFramePr>
        <p:xfrm>
          <a:off x="395536" y="1412776"/>
          <a:ext cx="599728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7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Times New Roman" pitchFamily="18" charset="0"/>
                          <a:cs typeface="Times New Roman" pitchFamily="18" charset="0"/>
                        </a:rPr>
                        <a:t>?2</a:t>
                      </a:r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79612" y="1484784"/>
            <a:ext cx="698477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04606" y="3203956"/>
            <a:ext cx="743974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55340" y="5157192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</a:rPr>
              <a:t>: -5 + 3 =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14409"/>
              </p:ext>
            </p:extLst>
          </p:nvPr>
        </p:nvGraphicFramePr>
        <p:xfrm>
          <a:off x="2813050" y="4973638"/>
          <a:ext cx="3959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973638"/>
                        <a:ext cx="39592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35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8520" y="116632"/>
            <a:ext cx="943304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8392" y="1124744"/>
            <a:ext cx="8748464" cy="5866471"/>
            <a:chOff x="179512" y="1700808"/>
            <a:chExt cx="8748464" cy="5218399"/>
          </a:xfrm>
        </p:grpSpPr>
        <p:grpSp>
          <p:nvGrpSpPr>
            <p:cNvPr id="6" name="Group 5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8" name="Snip Single Corner Rectangle 7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380015" y="1268760"/>
            <a:ext cx="7272808" cy="1440160"/>
            <a:chOff x="380015" y="1268760"/>
            <a:chExt cx="7272808" cy="1440160"/>
          </a:xfrm>
        </p:grpSpPr>
        <p:sp>
          <p:nvSpPr>
            <p:cNvPr id="10" name="TextBox 9"/>
            <p:cNvSpPr txBox="1"/>
            <p:nvPr/>
          </p:nvSpPr>
          <p:spPr>
            <a:xfrm>
              <a:off x="380015" y="1508591"/>
              <a:ext cx="727280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71500" indent="-571500">
                <a:buFont typeface="Wingdings" pitchFamily="2" charset="2"/>
                <a:buChar char="q"/>
              </a:pP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6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791835"/>
                </p:ext>
              </p:extLst>
            </p:nvPr>
          </p:nvGraphicFramePr>
          <p:xfrm>
            <a:off x="3635896" y="1268760"/>
            <a:ext cx="1323722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3" name="Equation" r:id="rId6" imgW="457002" imgH="393529" progId="Equation.DSMT4">
                    <p:embed/>
                  </p:oleObj>
                </mc:Choice>
                <mc:Fallback>
                  <p:oleObj name="Equation" r:id="rId6" imgW="457002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1268760"/>
                          <a:ext cx="1323722" cy="1152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ounded Rectangular Callout 13"/>
          <p:cNvSpPr/>
          <p:nvPr/>
        </p:nvSpPr>
        <p:spPr>
          <a:xfrm>
            <a:off x="2343556" y="2560058"/>
            <a:ext cx="5344113" cy="2281045"/>
          </a:xfrm>
          <a:prstGeom prst="wedgeRoundRectCallout">
            <a:avLst>
              <a:gd name="adj1" fmla="val -59103"/>
              <a:gd name="adj2" fmla="val 63483"/>
              <a:gd name="adj3" fmla="val 16667"/>
            </a:avLst>
          </a:prstGeom>
          <a:effectLst>
            <a:softEdge rad="635000"/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31082"/>
              </p:ext>
            </p:extLst>
          </p:nvPr>
        </p:nvGraphicFramePr>
        <p:xfrm>
          <a:off x="1467499" y="2291538"/>
          <a:ext cx="4264528" cy="248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8" imgW="1409088" imgH="812447" progId="Equation.DSMT4">
                  <p:embed/>
                </p:oleObj>
              </mc:Choice>
              <mc:Fallback>
                <p:oleObj name="Equation" r:id="rId8" imgW="1409088" imgH="81244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499" y="2291538"/>
                        <a:ext cx="4264528" cy="2481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 descr="BOYWRIT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84" y="4748042"/>
            <a:ext cx="2592388" cy="185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Callout 15"/>
          <p:cNvSpPr/>
          <p:nvPr/>
        </p:nvSpPr>
        <p:spPr>
          <a:xfrm>
            <a:off x="2538997" y="4667864"/>
            <a:ext cx="5290319" cy="2001496"/>
          </a:xfrm>
          <a:prstGeom prst="wedgeEllipseCallout">
            <a:avLst>
              <a:gd name="adj1" fmla="val 60938"/>
              <a:gd name="adj2" fmla="val 40855"/>
            </a:avLst>
          </a:prstGeom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?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66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4" grpId="1" animBg="1"/>
      <p:bldP spid="16" grpId="0" animBg="1"/>
      <p:bldP spid="1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108520" y="116632"/>
            <a:ext cx="943304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8392" y="1124744"/>
            <a:ext cx="8748464" cy="5866471"/>
            <a:chOff x="179512" y="1700808"/>
            <a:chExt cx="8748464" cy="5218399"/>
          </a:xfrm>
        </p:grpSpPr>
        <p:grpSp>
          <p:nvGrpSpPr>
            <p:cNvPr id="6" name="Group 5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8" name="Snip Single Corner Rectangle 7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23528" y="1268760"/>
            <a:ext cx="6408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u="sng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3528" y="1931348"/>
            <a:ext cx="82624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3528" y="3645024"/>
            <a:ext cx="79208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59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108520" y="116632"/>
            <a:ext cx="943304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8392" y="1148617"/>
            <a:ext cx="8748464" cy="5866471"/>
            <a:chOff x="179512" y="1700808"/>
            <a:chExt cx="8748464" cy="5218399"/>
          </a:xfrm>
        </p:grpSpPr>
        <p:grpSp>
          <p:nvGrpSpPr>
            <p:cNvPr id="6" name="Group 5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8" name="Snip Single Corner Rectangle 7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041182"/>
              </p:ext>
            </p:extLst>
          </p:nvPr>
        </p:nvGraphicFramePr>
        <p:xfrm>
          <a:off x="395536" y="1412776"/>
          <a:ext cx="599728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7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Times New Roman" pitchFamily="18" charset="0"/>
                          <a:cs typeface="Times New Roman" pitchFamily="18" charset="0"/>
                        </a:rPr>
                        <a:t>?3</a:t>
                      </a:r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115616" y="1412776"/>
            <a:ext cx="69847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262287"/>
              </p:ext>
            </p:extLst>
          </p:nvPr>
        </p:nvGraphicFramePr>
        <p:xfrm>
          <a:off x="558967" y="2852936"/>
          <a:ext cx="22447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67" y="2852936"/>
                        <a:ext cx="22447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161881"/>
              </p:ext>
            </p:extLst>
          </p:nvPr>
        </p:nvGraphicFramePr>
        <p:xfrm>
          <a:off x="3168817" y="2852936"/>
          <a:ext cx="25193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817" y="2852936"/>
                        <a:ext cx="2519363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58784"/>
              </p:ext>
            </p:extLst>
          </p:nvPr>
        </p:nvGraphicFramePr>
        <p:xfrm>
          <a:off x="6219992" y="2852936"/>
          <a:ext cx="1851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9" imgW="596641" imgH="393529" progId="Equation.DSMT4">
                  <p:embed/>
                </p:oleObj>
              </mc:Choice>
              <mc:Fallback>
                <p:oleObj name="Equation" r:id="rId9" imgW="59664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992" y="2852936"/>
                        <a:ext cx="1851025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31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108520" y="116632"/>
            <a:ext cx="943304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8392" y="886073"/>
            <a:ext cx="8748464" cy="6129015"/>
            <a:chOff x="179512" y="1700808"/>
            <a:chExt cx="8748464" cy="5218399"/>
          </a:xfrm>
        </p:grpSpPr>
        <p:grpSp>
          <p:nvGrpSpPr>
            <p:cNvPr id="6" name="Group 5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8" name="Snip Single Corner Rectangle 7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341622"/>
              </p:ext>
            </p:extLst>
          </p:nvPr>
        </p:nvGraphicFramePr>
        <p:xfrm>
          <a:off x="395536" y="1086464"/>
          <a:ext cx="599728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7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Times New Roman" pitchFamily="18" charset="0"/>
                          <a:cs typeface="Times New Roman" pitchFamily="18" charset="0"/>
                        </a:rPr>
                        <a:t>?3</a:t>
                      </a:r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115616" y="1120388"/>
            <a:ext cx="69847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86791"/>
              </p:ext>
            </p:extLst>
          </p:nvPr>
        </p:nvGraphicFramePr>
        <p:xfrm>
          <a:off x="568586" y="1700808"/>
          <a:ext cx="6192688" cy="103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1"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86" y="1700808"/>
                        <a:ext cx="6192688" cy="1037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02630"/>
              </p:ext>
            </p:extLst>
          </p:nvPr>
        </p:nvGraphicFramePr>
        <p:xfrm>
          <a:off x="539552" y="2852936"/>
          <a:ext cx="5178003" cy="98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2" name="Equation" r:id="rId7" imgW="2070000" imgH="393480" progId="Equation.DSMT4">
                  <p:embed/>
                </p:oleObj>
              </mc:Choice>
              <mc:Fallback>
                <p:oleObj name="Equation" r:id="rId7" imgW="2070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52936"/>
                        <a:ext cx="5178003" cy="985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84203"/>
              </p:ext>
            </p:extLst>
          </p:nvPr>
        </p:nvGraphicFramePr>
        <p:xfrm>
          <a:off x="2414314" y="4027339"/>
          <a:ext cx="35258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3" name="Equation" r:id="rId9" imgW="1409400" imgH="393480" progId="Equation.DSMT4">
                  <p:embed/>
                </p:oleObj>
              </mc:Choice>
              <mc:Fallback>
                <p:oleObj name="Equation" r:id="rId9" imgW="1409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14" y="4027339"/>
                        <a:ext cx="3525838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90559"/>
              </p:ext>
            </p:extLst>
          </p:nvPr>
        </p:nvGraphicFramePr>
        <p:xfrm>
          <a:off x="700088" y="5192713"/>
          <a:ext cx="52943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" name="Equation" r:id="rId11" imgW="2031840" imgH="393480" progId="Equation.DSMT4">
                  <p:embed/>
                </p:oleObj>
              </mc:Choice>
              <mc:Fallback>
                <p:oleObj name="Equation" r:id="rId11" imgW="2031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192713"/>
                        <a:ext cx="52943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93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pSp>
        <p:nvGrpSpPr>
          <p:cNvPr id="100355" name="Group 3"/>
          <p:cNvGrpSpPr>
            <a:grpSpLocks/>
          </p:cNvGrpSpPr>
          <p:nvPr/>
        </p:nvGrpSpPr>
        <p:grpSpPr bwMode="auto">
          <a:xfrm>
            <a:off x="457200" y="914400"/>
            <a:ext cx="8229600" cy="1049338"/>
            <a:chOff x="288" y="576"/>
            <a:chExt cx="5184" cy="661"/>
          </a:xfrm>
        </p:grpSpPr>
        <p:sp>
          <p:nvSpPr>
            <p:cNvPr id="2" name="Text Box 9"/>
            <p:cNvSpPr txBox="1">
              <a:spLocks noChangeArrowheads="1"/>
            </p:cNvSpPr>
            <p:nvPr/>
          </p:nvSpPr>
          <p:spPr bwMode="auto">
            <a:xfrm>
              <a:off x="288" y="672"/>
              <a:ext cx="5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 </a:t>
              </a:r>
              <a:r>
                <a:rPr lang="en-US" sz="3200" u="sng">
                  <a:solidFill>
                    <a:srgbClr val="FF3300"/>
                  </a:solidFill>
                  <a:latin typeface="VNI-Times" pitchFamily="2" charset="0"/>
                </a:rPr>
                <a:t>Caâu 1</a:t>
              </a:r>
              <a:r>
                <a:rPr lang="en-US" sz="3200">
                  <a:latin typeface="VNI-Times" pitchFamily="2" charset="0"/>
                </a:rPr>
                <a:t>. Keát quaû cuûa                                   baèng :</a:t>
              </a:r>
            </a:p>
          </p:txBody>
        </p:sp>
        <p:graphicFrame>
          <p:nvGraphicFramePr>
            <p:cNvPr id="100357" name="Object 5"/>
            <p:cNvGraphicFramePr>
              <a:graphicFrameLocks noChangeAspect="1"/>
            </p:cNvGraphicFramePr>
            <p:nvPr/>
          </p:nvGraphicFramePr>
          <p:xfrm>
            <a:off x="2688" y="576"/>
            <a:ext cx="1516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2" name="Equation" r:id="rId3" imgW="901440" imgH="393480" progId="Equation.DSMT4">
                    <p:embed/>
                  </p:oleObj>
                </mc:Choice>
                <mc:Fallback>
                  <p:oleObj name="Equation" r:id="rId3" imgW="901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576"/>
                          <a:ext cx="1516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8" name="Group 6"/>
          <p:cNvGrpSpPr>
            <a:grpSpLocks/>
          </p:cNvGrpSpPr>
          <p:nvPr/>
        </p:nvGrpSpPr>
        <p:grpSpPr bwMode="auto">
          <a:xfrm>
            <a:off x="1143000" y="2057400"/>
            <a:ext cx="1398588" cy="1087438"/>
            <a:chOff x="528" y="1536"/>
            <a:chExt cx="881" cy="685"/>
          </a:xfrm>
        </p:grpSpPr>
        <p:graphicFrame>
          <p:nvGraphicFramePr>
            <p:cNvPr id="100359" name="Object 7"/>
            <p:cNvGraphicFramePr>
              <a:graphicFrameLocks noChangeAspect="1"/>
            </p:cNvGraphicFramePr>
            <p:nvPr/>
          </p:nvGraphicFramePr>
          <p:xfrm>
            <a:off x="528" y="1680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3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0" name="Object 8"/>
            <p:cNvGraphicFramePr>
              <a:graphicFrameLocks noChangeAspect="1"/>
            </p:cNvGraphicFramePr>
            <p:nvPr/>
          </p:nvGraphicFramePr>
          <p:xfrm>
            <a:off x="1056" y="1536"/>
            <a:ext cx="353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4" name="Equation" r:id="rId7" imgW="203040" imgH="393480" progId="Equation.DSMT4">
                    <p:embed/>
                  </p:oleObj>
                </mc:Choice>
                <mc:Fallback>
                  <p:oleObj name="Equation" r:id="rId7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36"/>
                          <a:ext cx="353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61" name="Oval 9"/>
          <p:cNvSpPr>
            <a:spLocks noChangeArrowheads="1"/>
          </p:cNvSpPr>
          <p:nvPr/>
        </p:nvSpPr>
        <p:spPr bwMode="auto">
          <a:xfrm>
            <a:off x="4724400" y="3657600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2286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Khoanh troøn caâu traû lôøi ñuùng nhaát : </a:t>
            </a:r>
          </a:p>
        </p:txBody>
      </p:sp>
      <p:grpSp>
        <p:nvGrpSpPr>
          <p:cNvPr id="100363" name="Group 11"/>
          <p:cNvGrpSpPr>
            <a:grpSpLocks/>
          </p:cNvGrpSpPr>
          <p:nvPr/>
        </p:nvGrpSpPr>
        <p:grpSpPr bwMode="auto">
          <a:xfrm>
            <a:off x="4876800" y="2133600"/>
            <a:ext cx="1398588" cy="1087438"/>
            <a:chOff x="528" y="1536"/>
            <a:chExt cx="881" cy="685"/>
          </a:xfrm>
        </p:grpSpPr>
        <p:graphicFrame>
          <p:nvGraphicFramePr>
            <p:cNvPr id="100364" name="Object 12"/>
            <p:cNvGraphicFramePr>
              <a:graphicFrameLocks noChangeAspect="1"/>
            </p:cNvGraphicFramePr>
            <p:nvPr/>
          </p:nvGraphicFramePr>
          <p:xfrm>
            <a:off x="528" y="1680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5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5" name="Object 13"/>
            <p:cNvGraphicFramePr>
              <a:graphicFrameLocks noChangeAspect="1"/>
            </p:cNvGraphicFramePr>
            <p:nvPr/>
          </p:nvGraphicFramePr>
          <p:xfrm>
            <a:off x="1056" y="1536"/>
            <a:ext cx="353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6" name="Equation" r:id="rId11" imgW="203040" imgH="393480" progId="Equation.DSMT4">
                    <p:embed/>
                  </p:oleObj>
                </mc:Choice>
                <mc:Fallback>
                  <p:oleObj name="Equation" r:id="rId11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36"/>
                          <a:ext cx="353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66" name="Group 14"/>
          <p:cNvGrpSpPr>
            <a:grpSpLocks/>
          </p:cNvGrpSpPr>
          <p:nvPr/>
        </p:nvGrpSpPr>
        <p:grpSpPr bwMode="auto">
          <a:xfrm>
            <a:off x="1143000" y="3429000"/>
            <a:ext cx="1311275" cy="1087438"/>
            <a:chOff x="539" y="1536"/>
            <a:chExt cx="826" cy="685"/>
          </a:xfrm>
        </p:grpSpPr>
        <p:graphicFrame>
          <p:nvGraphicFramePr>
            <p:cNvPr id="100367" name="Object 15"/>
            <p:cNvGraphicFramePr>
              <a:graphicFrameLocks noChangeAspect="1"/>
            </p:cNvGraphicFramePr>
            <p:nvPr/>
          </p:nvGraphicFramePr>
          <p:xfrm>
            <a:off x="539" y="1680"/>
            <a:ext cx="30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680"/>
                          <a:ext cx="30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68" name="Object 16"/>
            <p:cNvGraphicFramePr>
              <a:graphicFrameLocks noChangeAspect="1"/>
            </p:cNvGraphicFramePr>
            <p:nvPr/>
          </p:nvGraphicFramePr>
          <p:xfrm>
            <a:off x="1100" y="1536"/>
            <a:ext cx="265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8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1536"/>
                          <a:ext cx="265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69" name="Group 17"/>
          <p:cNvGrpSpPr>
            <a:grpSpLocks/>
          </p:cNvGrpSpPr>
          <p:nvPr/>
        </p:nvGrpSpPr>
        <p:grpSpPr bwMode="auto">
          <a:xfrm>
            <a:off x="4876800" y="3505200"/>
            <a:ext cx="1328738" cy="1087438"/>
            <a:chOff x="517" y="1536"/>
            <a:chExt cx="837" cy="685"/>
          </a:xfrm>
        </p:grpSpPr>
        <p:graphicFrame>
          <p:nvGraphicFramePr>
            <p:cNvPr id="100370" name="Object 18"/>
            <p:cNvGraphicFramePr>
              <a:graphicFrameLocks noChangeAspect="1"/>
            </p:cNvGraphicFramePr>
            <p:nvPr/>
          </p:nvGraphicFramePr>
          <p:xfrm>
            <a:off x="517" y="1680"/>
            <a:ext cx="348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9"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" y="1680"/>
                          <a:ext cx="348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371" name="Object 19"/>
            <p:cNvGraphicFramePr>
              <a:graphicFrameLocks noChangeAspect="1"/>
            </p:cNvGraphicFramePr>
            <p:nvPr/>
          </p:nvGraphicFramePr>
          <p:xfrm>
            <a:off x="1111" y="1536"/>
            <a:ext cx="243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0" name="Equation" r:id="rId19" imgW="139680" imgH="393480" progId="Equation.DSMT4">
                    <p:embed/>
                  </p:oleObj>
                </mc:Choice>
                <mc:Fallback>
                  <p:oleObj name="Equation" r:id="rId19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536"/>
                          <a:ext cx="243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72" name="Group 20"/>
          <p:cNvGrpSpPr>
            <a:grpSpLocks/>
          </p:cNvGrpSpPr>
          <p:nvPr/>
        </p:nvGrpSpPr>
        <p:grpSpPr bwMode="auto">
          <a:xfrm>
            <a:off x="228600" y="5105400"/>
            <a:ext cx="8243888" cy="1049338"/>
            <a:chOff x="144" y="3216"/>
            <a:chExt cx="5193" cy="661"/>
          </a:xfrm>
        </p:grpSpPr>
        <p:graphicFrame>
          <p:nvGraphicFramePr>
            <p:cNvPr id="100373" name="Object 21"/>
            <p:cNvGraphicFramePr>
              <a:graphicFrameLocks noChangeAspect="1"/>
            </p:cNvGraphicFramePr>
            <p:nvPr/>
          </p:nvGraphicFramePr>
          <p:xfrm>
            <a:off x="1344" y="3216"/>
            <a:ext cx="3993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Equation" r:id="rId21" imgW="2374560" imgH="393480" progId="Equation.DSMT4">
                    <p:embed/>
                  </p:oleObj>
                </mc:Choice>
                <mc:Fallback>
                  <p:oleObj name="Equation" r:id="rId21" imgW="237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216"/>
                          <a:ext cx="3993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144" y="3312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Caùch giaûi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67406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pSp>
        <p:nvGrpSpPr>
          <p:cNvPr id="67623" name="Group 39"/>
          <p:cNvGrpSpPr>
            <a:grpSpLocks/>
          </p:cNvGrpSpPr>
          <p:nvPr/>
        </p:nvGrpSpPr>
        <p:grpSpPr bwMode="auto">
          <a:xfrm>
            <a:off x="457200" y="914400"/>
            <a:ext cx="8229600" cy="1049338"/>
            <a:chOff x="288" y="576"/>
            <a:chExt cx="5184" cy="661"/>
          </a:xfrm>
        </p:grpSpPr>
        <p:sp>
          <p:nvSpPr>
            <p:cNvPr id="2" name="Text Box 9"/>
            <p:cNvSpPr txBox="1">
              <a:spLocks noChangeArrowheads="1"/>
            </p:cNvSpPr>
            <p:nvPr/>
          </p:nvSpPr>
          <p:spPr bwMode="auto">
            <a:xfrm>
              <a:off x="288" y="672"/>
              <a:ext cx="5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 </a:t>
              </a:r>
              <a:r>
                <a:rPr lang="en-US" sz="3200" u="sng">
                  <a:solidFill>
                    <a:srgbClr val="FF3300"/>
                  </a:solidFill>
                  <a:latin typeface="VNI-Times" pitchFamily="2" charset="0"/>
                </a:rPr>
                <a:t>Caâu 2</a:t>
              </a:r>
              <a:r>
                <a:rPr lang="en-US" sz="3200">
                  <a:latin typeface="VNI-Times" pitchFamily="2" charset="0"/>
                </a:rPr>
                <a:t>. Keát quaû cuûa                 baèng :</a:t>
              </a:r>
            </a:p>
          </p:txBody>
        </p:sp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2592" y="576"/>
            <a:ext cx="769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6" name="Equation" r:id="rId3" imgW="457200" imgH="393480" progId="Equation.DSMT4">
                    <p:embed/>
                  </p:oleObj>
                </mc:Choice>
                <mc:Fallback>
                  <p:oleObj name="Equation" r:id="rId3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576"/>
                          <a:ext cx="769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06" name="Group 22"/>
          <p:cNvGrpSpPr>
            <a:grpSpLocks/>
          </p:cNvGrpSpPr>
          <p:nvPr/>
        </p:nvGrpSpPr>
        <p:grpSpPr bwMode="auto">
          <a:xfrm>
            <a:off x="1143000" y="2117725"/>
            <a:ext cx="1398588" cy="965200"/>
            <a:chOff x="528" y="1574"/>
            <a:chExt cx="881" cy="608"/>
          </a:xfrm>
        </p:grpSpPr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528" y="1680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7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2" name="Object 8"/>
            <p:cNvGraphicFramePr>
              <a:graphicFrameLocks noChangeAspect="1"/>
            </p:cNvGraphicFramePr>
            <p:nvPr/>
          </p:nvGraphicFramePr>
          <p:xfrm>
            <a:off x="1056" y="1574"/>
            <a:ext cx="3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8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74"/>
                          <a:ext cx="353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599" name="Oval 15"/>
          <p:cNvSpPr>
            <a:spLocks noChangeArrowheads="1"/>
          </p:cNvSpPr>
          <p:nvPr/>
        </p:nvSpPr>
        <p:spPr bwMode="auto">
          <a:xfrm>
            <a:off x="990600" y="2209800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2286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Khoanh troøn caâu traû lôøi ñuùng nhaát : </a:t>
            </a:r>
          </a:p>
        </p:txBody>
      </p:sp>
      <p:grpSp>
        <p:nvGrpSpPr>
          <p:cNvPr id="67630" name="Group 46"/>
          <p:cNvGrpSpPr>
            <a:grpSpLocks/>
          </p:cNvGrpSpPr>
          <p:nvPr/>
        </p:nvGrpSpPr>
        <p:grpSpPr bwMode="auto">
          <a:xfrm>
            <a:off x="4876800" y="2133600"/>
            <a:ext cx="1501775" cy="996950"/>
            <a:chOff x="3072" y="1344"/>
            <a:chExt cx="946" cy="628"/>
          </a:xfrm>
        </p:grpSpPr>
        <p:graphicFrame>
          <p:nvGraphicFramePr>
            <p:cNvPr id="67608" name="Object 24"/>
            <p:cNvGraphicFramePr>
              <a:graphicFrameLocks noChangeAspect="1"/>
            </p:cNvGraphicFramePr>
            <p:nvPr/>
          </p:nvGraphicFramePr>
          <p:xfrm>
            <a:off x="3072" y="1488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9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3552" y="1344"/>
            <a:ext cx="466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0" name="Equation" r:id="rId11" imgW="291960" imgH="393480" progId="Equation.DSMT4">
                    <p:embed/>
                  </p:oleObj>
                </mc:Choice>
                <mc:Fallback>
                  <p:oleObj name="Equation" r:id="rId11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44"/>
                          <a:ext cx="466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32" name="Group 48"/>
          <p:cNvGrpSpPr>
            <a:grpSpLocks/>
          </p:cNvGrpSpPr>
          <p:nvPr/>
        </p:nvGrpSpPr>
        <p:grpSpPr bwMode="auto">
          <a:xfrm>
            <a:off x="990600" y="5105400"/>
            <a:ext cx="5761038" cy="1049338"/>
            <a:chOff x="624" y="3216"/>
            <a:chExt cx="3629" cy="661"/>
          </a:xfrm>
        </p:grpSpPr>
        <p:graphicFrame>
          <p:nvGraphicFramePr>
            <p:cNvPr id="67619" name="Object 35"/>
            <p:cNvGraphicFramePr>
              <a:graphicFrameLocks noChangeAspect="1"/>
            </p:cNvGraphicFramePr>
            <p:nvPr/>
          </p:nvGraphicFramePr>
          <p:xfrm>
            <a:off x="1968" y="3216"/>
            <a:ext cx="228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1" name="Equation" r:id="rId13" imgW="1358640" imgH="393480" progId="Equation.DSMT4">
                    <p:embed/>
                  </p:oleObj>
                </mc:Choice>
                <mc:Fallback>
                  <p:oleObj name="Equation" r:id="rId13" imgW="1358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216"/>
                          <a:ext cx="2285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624" y="3312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Caùch giaûi: </a:t>
              </a:r>
            </a:p>
          </p:txBody>
        </p:sp>
      </p:grpSp>
      <p:grpSp>
        <p:nvGrpSpPr>
          <p:cNvPr id="67624" name="Group 40"/>
          <p:cNvGrpSpPr>
            <a:grpSpLocks/>
          </p:cNvGrpSpPr>
          <p:nvPr/>
        </p:nvGrpSpPr>
        <p:grpSpPr bwMode="auto">
          <a:xfrm>
            <a:off x="1236663" y="3505200"/>
            <a:ext cx="1381125" cy="965200"/>
            <a:chOff x="539" y="1574"/>
            <a:chExt cx="870" cy="608"/>
          </a:xfrm>
        </p:grpSpPr>
        <p:graphicFrame>
          <p:nvGraphicFramePr>
            <p:cNvPr id="67625" name="Object 41"/>
            <p:cNvGraphicFramePr>
              <a:graphicFrameLocks noChangeAspect="1"/>
            </p:cNvGraphicFramePr>
            <p:nvPr/>
          </p:nvGraphicFramePr>
          <p:xfrm>
            <a:off x="539" y="1680"/>
            <a:ext cx="30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2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" y="1680"/>
                          <a:ext cx="30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6" name="Object 42"/>
            <p:cNvGraphicFramePr>
              <a:graphicFrameLocks noChangeAspect="1"/>
            </p:cNvGraphicFramePr>
            <p:nvPr/>
          </p:nvGraphicFramePr>
          <p:xfrm>
            <a:off x="1056" y="1574"/>
            <a:ext cx="3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3" name="Equation" r:id="rId17" imgW="228600" imgH="393480" progId="Equation.DSMT4">
                    <p:embed/>
                  </p:oleObj>
                </mc:Choice>
                <mc:Fallback>
                  <p:oleObj name="Equation" r:id="rId17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74"/>
                          <a:ext cx="353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631" name="Group 47"/>
          <p:cNvGrpSpPr>
            <a:grpSpLocks/>
          </p:cNvGrpSpPr>
          <p:nvPr/>
        </p:nvGrpSpPr>
        <p:grpSpPr bwMode="auto">
          <a:xfrm>
            <a:off x="4857750" y="3581400"/>
            <a:ext cx="1308100" cy="914400"/>
            <a:chOff x="3060" y="2256"/>
            <a:chExt cx="824" cy="576"/>
          </a:xfrm>
        </p:grpSpPr>
        <p:graphicFrame>
          <p:nvGraphicFramePr>
            <p:cNvPr id="67628" name="Object 44"/>
            <p:cNvGraphicFramePr>
              <a:graphicFrameLocks noChangeAspect="1"/>
            </p:cNvGraphicFramePr>
            <p:nvPr/>
          </p:nvGraphicFramePr>
          <p:xfrm>
            <a:off x="3060" y="2362"/>
            <a:ext cx="34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4"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362"/>
                          <a:ext cx="34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29" name="Object 45"/>
            <p:cNvGraphicFramePr>
              <a:graphicFrameLocks noChangeAspect="1"/>
            </p:cNvGraphicFramePr>
            <p:nvPr/>
          </p:nvGraphicFramePr>
          <p:xfrm>
            <a:off x="3456" y="2256"/>
            <a:ext cx="4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5" name="Equation" r:id="rId21" imgW="291960" imgH="393480" progId="Equation.DSMT4">
                    <p:embed/>
                  </p:oleObj>
                </mc:Choice>
                <mc:Fallback>
                  <p:oleObj name="Equation" r:id="rId21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56"/>
                          <a:ext cx="4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873932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pSp>
        <p:nvGrpSpPr>
          <p:cNvPr id="101399" name="Group 23"/>
          <p:cNvGrpSpPr>
            <a:grpSpLocks/>
          </p:cNvGrpSpPr>
          <p:nvPr/>
        </p:nvGrpSpPr>
        <p:grpSpPr bwMode="auto">
          <a:xfrm>
            <a:off x="457200" y="838200"/>
            <a:ext cx="8229600" cy="1049338"/>
            <a:chOff x="288" y="528"/>
            <a:chExt cx="5184" cy="661"/>
          </a:xfrm>
        </p:grpSpPr>
        <p:sp>
          <p:nvSpPr>
            <p:cNvPr id="2" name="Text Box 9"/>
            <p:cNvSpPr txBox="1">
              <a:spLocks noChangeArrowheads="1"/>
            </p:cNvSpPr>
            <p:nvPr/>
          </p:nvSpPr>
          <p:spPr bwMode="auto">
            <a:xfrm>
              <a:off x="288" y="672"/>
              <a:ext cx="5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 </a:t>
              </a:r>
              <a:r>
                <a:rPr lang="en-US" sz="3200" u="sng">
                  <a:solidFill>
                    <a:srgbClr val="FF3300"/>
                  </a:solidFill>
                  <a:latin typeface="VNI-Times" pitchFamily="2" charset="0"/>
                </a:rPr>
                <a:t>Caâu 3</a:t>
              </a:r>
              <a:r>
                <a:rPr lang="en-US" sz="3200">
                  <a:latin typeface="VNI-Times" pitchFamily="2" charset="0"/>
                </a:rPr>
                <a:t>. Khi                     thì   x  baèng :</a:t>
              </a:r>
            </a:p>
          </p:txBody>
        </p:sp>
        <p:graphicFrame>
          <p:nvGraphicFramePr>
            <p:cNvPr id="101381" name="Object 5"/>
            <p:cNvGraphicFramePr>
              <a:graphicFrameLocks noChangeAspect="1"/>
            </p:cNvGraphicFramePr>
            <p:nvPr/>
          </p:nvGraphicFramePr>
          <p:xfrm>
            <a:off x="1632" y="528"/>
            <a:ext cx="102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5" name="Equation" r:id="rId3" imgW="609480" imgH="393480" progId="Equation.DSMT4">
                    <p:embed/>
                  </p:oleObj>
                </mc:Choice>
                <mc:Fallback>
                  <p:oleObj name="Equation" r:id="rId3" imgW="609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528"/>
                          <a:ext cx="1025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2" name="Group 6"/>
          <p:cNvGrpSpPr>
            <a:grpSpLocks/>
          </p:cNvGrpSpPr>
          <p:nvPr/>
        </p:nvGrpSpPr>
        <p:grpSpPr bwMode="auto">
          <a:xfrm>
            <a:off x="1143000" y="2117725"/>
            <a:ext cx="1398588" cy="965200"/>
            <a:chOff x="528" y="1574"/>
            <a:chExt cx="881" cy="608"/>
          </a:xfrm>
        </p:grpSpPr>
        <p:graphicFrame>
          <p:nvGraphicFramePr>
            <p:cNvPr id="101383" name="Object 7"/>
            <p:cNvGraphicFramePr>
              <a:graphicFrameLocks noChangeAspect="1"/>
            </p:cNvGraphicFramePr>
            <p:nvPr/>
          </p:nvGraphicFramePr>
          <p:xfrm>
            <a:off x="528" y="1680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6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4" name="Object 8"/>
            <p:cNvGraphicFramePr>
              <a:graphicFrameLocks noChangeAspect="1"/>
            </p:cNvGraphicFramePr>
            <p:nvPr/>
          </p:nvGraphicFramePr>
          <p:xfrm>
            <a:off x="1056" y="1574"/>
            <a:ext cx="353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7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574"/>
                          <a:ext cx="353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85" name="Oval 9"/>
          <p:cNvSpPr>
            <a:spLocks noChangeArrowheads="1"/>
          </p:cNvSpPr>
          <p:nvPr/>
        </p:nvSpPr>
        <p:spPr bwMode="auto">
          <a:xfrm>
            <a:off x="4724400" y="2286000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2286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Khoanh troøn caâu traû lôøi ñuùng nhaát : </a:t>
            </a:r>
          </a:p>
        </p:txBody>
      </p:sp>
      <p:grpSp>
        <p:nvGrpSpPr>
          <p:cNvPr id="101387" name="Group 11"/>
          <p:cNvGrpSpPr>
            <a:grpSpLocks/>
          </p:cNvGrpSpPr>
          <p:nvPr/>
        </p:nvGrpSpPr>
        <p:grpSpPr bwMode="auto">
          <a:xfrm>
            <a:off x="4876800" y="2133600"/>
            <a:ext cx="1323975" cy="996950"/>
            <a:chOff x="3072" y="1344"/>
            <a:chExt cx="834" cy="628"/>
          </a:xfrm>
        </p:grpSpPr>
        <p:graphicFrame>
          <p:nvGraphicFramePr>
            <p:cNvPr id="101388" name="Object 12"/>
            <p:cNvGraphicFramePr>
              <a:graphicFrameLocks noChangeAspect="1"/>
            </p:cNvGraphicFramePr>
            <p:nvPr/>
          </p:nvGraphicFramePr>
          <p:xfrm>
            <a:off x="3072" y="1488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8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9" name="Object 13"/>
            <p:cNvGraphicFramePr>
              <a:graphicFrameLocks noChangeAspect="1"/>
            </p:cNvGraphicFramePr>
            <p:nvPr/>
          </p:nvGraphicFramePr>
          <p:xfrm>
            <a:off x="3663" y="1344"/>
            <a:ext cx="243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9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1344"/>
                          <a:ext cx="243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01" name="Group 25"/>
          <p:cNvGrpSpPr>
            <a:grpSpLocks/>
          </p:cNvGrpSpPr>
          <p:nvPr/>
        </p:nvGrpSpPr>
        <p:grpSpPr bwMode="auto">
          <a:xfrm>
            <a:off x="1236663" y="3657600"/>
            <a:ext cx="1163637" cy="608013"/>
            <a:chOff x="779" y="2304"/>
            <a:chExt cx="733" cy="383"/>
          </a:xfrm>
        </p:grpSpPr>
        <p:graphicFrame>
          <p:nvGraphicFramePr>
            <p:cNvPr id="101394" name="Object 18"/>
            <p:cNvGraphicFramePr>
              <a:graphicFrameLocks noChangeAspect="1"/>
            </p:cNvGraphicFramePr>
            <p:nvPr/>
          </p:nvGraphicFramePr>
          <p:xfrm>
            <a:off x="779" y="2314"/>
            <a:ext cx="30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0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2314"/>
                          <a:ext cx="30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5" name="Object 19"/>
            <p:cNvGraphicFramePr>
              <a:graphicFrameLocks noChangeAspect="1"/>
            </p:cNvGraphicFramePr>
            <p:nvPr/>
          </p:nvGraphicFramePr>
          <p:xfrm>
            <a:off x="1296" y="2304"/>
            <a:ext cx="21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1"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304"/>
                          <a:ext cx="216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00" name="Group 24"/>
          <p:cNvGrpSpPr>
            <a:grpSpLocks/>
          </p:cNvGrpSpPr>
          <p:nvPr/>
        </p:nvGrpSpPr>
        <p:grpSpPr bwMode="auto">
          <a:xfrm>
            <a:off x="4857750" y="3733800"/>
            <a:ext cx="992188" cy="608013"/>
            <a:chOff x="3060" y="2352"/>
            <a:chExt cx="625" cy="383"/>
          </a:xfrm>
        </p:grpSpPr>
        <p:graphicFrame>
          <p:nvGraphicFramePr>
            <p:cNvPr id="101397" name="Object 21"/>
            <p:cNvGraphicFramePr>
              <a:graphicFrameLocks noChangeAspect="1"/>
            </p:cNvGraphicFramePr>
            <p:nvPr/>
          </p:nvGraphicFramePr>
          <p:xfrm>
            <a:off x="3060" y="2362"/>
            <a:ext cx="34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2"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362"/>
                          <a:ext cx="34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98" name="Object 22"/>
            <p:cNvGraphicFramePr>
              <a:graphicFrameLocks noChangeAspect="1"/>
            </p:cNvGraphicFramePr>
            <p:nvPr/>
          </p:nvGraphicFramePr>
          <p:xfrm>
            <a:off x="3504" y="2352"/>
            <a:ext cx="18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3" name="Equation" r:id="rId19" imgW="88560" imgH="164880" progId="Equation.DSMT4">
                    <p:embed/>
                  </p:oleObj>
                </mc:Choice>
                <mc:Fallback>
                  <p:oleObj name="Equation" r:id="rId19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352"/>
                          <a:ext cx="181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05" name="Group 29"/>
          <p:cNvGrpSpPr>
            <a:grpSpLocks/>
          </p:cNvGrpSpPr>
          <p:nvPr/>
        </p:nvGrpSpPr>
        <p:grpSpPr bwMode="auto">
          <a:xfrm>
            <a:off x="990600" y="5029200"/>
            <a:ext cx="5892800" cy="1125538"/>
            <a:chOff x="624" y="3168"/>
            <a:chExt cx="3712" cy="709"/>
          </a:xfrm>
        </p:grpSpPr>
        <p:graphicFrame>
          <p:nvGraphicFramePr>
            <p:cNvPr id="101402" name="Object 26"/>
            <p:cNvGraphicFramePr>
              <a:graphicFrameLocks noChangeAspect="1"/>
            </p:cNvGraphicFramePr>
            <p:nvPr/>
          </p:nvGraphicFramePr>
          <p:xfrm>
            <a:off x="3696" y="3168"/>
            <a:ext cx="640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94" name="Equation" r:id="rId21" imgW="380880" imgH="393480" progId="Equation.DSMT4">
                    <p:embed/>
                  </p:oleObj>
                </mc:Choice>
                <mc:Fallback>
                  <p:oleObj name="Equation" r:id="rId21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168"/>
                          <a:ext cx="640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404" name="Group 28"/>
            <p:cNvGrpSpPr>
              <a:grpSpLocks/>
            </p:cNvGrpSpPr>
            <p:nvPr/>
          </p:nvGrpSpPr>
          <p:grpSpPr bwMode="auto">
            <a:xfrm>
              <a:off x="624" y="3216"/>
              <a:ext cx="3168" cy="661"/>
              <a:chOff x="624" y="3216"/>
              <a:chExt cx="3168" cy="661"/>
            </a:xfrm>
          </p:grpSpPr>
          <p:graphicFrame>
            <p:nvGraphicFramePr>
              <p:cNvPr id="101391" name="Object 15"/>
              <p:cNvGraphicFramePr>
                <a:graphicFrameLocks noChangeAspect="1"/>
              </p:cNvGraphicFramePr>
              <p:nvPr/>
            </p:nvGraphicFramePr>
            <p:xfrm>
              <a:off x="1920" y="3216"/>
              <a:ext cx="1067" cy="6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95" name="Equation" r:id="rId23" imgW="634680" imgH="393480" progId="Equation.DSMT4">
                      <p:embed/>
                    </p:oleObj>
                  </mc:Choice>
                  <mc:Fallback>
                    <p:oleObj name="Equation" r:id="rId23" imgW="6346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3216"/>
                            <a:ext cx="1067" cy="6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Text Box 9"/>
              <p:cNvSpPr txBox="1">
                <a:spLocks noChangeArrowheads="1"/>
              </p:cNvSpPr>
              <p:nvPr/>
            </p:nvSpPr>
            <p:spPr bwMode="auto">
              <a:xfrm>
                <a:off x="624" y="3312"/>
                <a:ext cx="124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Caùch giaûi: </a:t>
                </a:r>
              </a:p>
            </p:txBody>
          </p:sp>
          <p:sp>
            <p:nvSpPr>
              <p:cNvPr id="4" name="Text Box 9"/>
              <p:cNvSpPr txBox="1">
                <a:spLocks noChangeArrowheads="1"/>
              </p:cNvSpPr>
              <p:nvPr/>
            </p:nvSpPr>
            <p:spPr bwMode="auto">
              <a:xfrm>
                <a:off x="3168" y="3312"/>
                <a:ext cx="62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200">
                    <a:latin typeface="VNI-Times" pitchFamily="2" charset="0"/>
                  </a:rPr>
                  <a:t>neân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6854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pSp>
        <p:nvGrpSpPr>
          <p:cNvPr id="102403" name="Group 3"/>
          <p:cNvGrpSpPr>
            <a:grpSpLocks/>
          </p:cNvGrpSpPr>
          <p:nvPr/>
        </p:nvGrpSpPr>
        <p:grpSpPr bwMode="auto">
          <a:xfrm>
            <a:off x="457200" y="838200"/>
            <a:ext cx="8229600" cy="1049338"/>
            <a:chOff x="288" y="528"/>
            <a:chExt cx="5184" cy="661"/>
          </a:xfrm>
        </p:grpSpPr>
        <p:sp>
          <p:nvSpPr>
            <p:cNvPr id="2" name="Text Box 9"/>
            <p:cNvSpPr txBox="1">
              <a:spLocks noChangeArrowheads="1"/>
            </p:cNvSpPr>
            <p:nvPr/>
          </p:nvSpPr>
          <p:spPr bwMode="auto">
            <a:xfrm>
              <a:off x="288" y="672"/>
              <a:ext cx="51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 </a:t>
              </a:r>
              <a:r>
                <a:rPr lang="en-US" sz="3200" u="sng">
                  <a:solidFill>
                    <a:srgbClr val="FF3300"/>
                  </a:solidFill>
                  <a:latin typeface="VNI-Times" pitchFamily="2" charset="0"/>
                </a:rPr>
                <a:t>Caâu 4</a:t>
              </a:r>
              <a:r>
                <a:rPr lang="en-US" sz="3200">
                  <a:latin typeface="VNI-Times" pitchFamily="2" charset="0"/>
                </a:rPr>
                <a:t>. Khi                     thì   x  baèng :</a:t>
              </a:r>
            </a:p>
          </p:txBody>
        </p:sp>
        <p:graphicFrame>
          <p:nvGraphicFramePr>
            <p:cNvPr id="102405" name="Object 5"/>
            <p:cNvGraphicFramePr>
              <a:graphicFrameLocks noChangeAspect="1"/>
            </p:cNvGraphicFramePr>
            <p:nvPr/>
          </p:nvGraphicFramePr>
          <p:xfrm>
            <a:off x="1568" y="528"/>
            <a:ext cx="1153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9" name="Equation" r:id="rId3" imgW="685800" imgH="393480" progId="Equation.DSMT4">
                    <p:embed/>
                  </p:oleObj>
                </mc:Choice>
                <mc:Fallback>
                  <p:oleObj name="Equation" r:id="rId3" imgW="685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528"/>
                          <a:ext cx="1153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6" name="Group 6"/>
          <p:cNvGrpSpPr>
            <a:grpSpLocks/>
          </p:cNvGrpSpPr>
          <p:nvPr/>
        </p:nvGrpSpPr>
        <p:grpSpPr bwMode="auto">
          <a:xfrm>
            <a:off x="1143000" y="2117725"/>
            <a:ext cx="1304925" cy="965200"/>
            <a:chOff x="528" y="1574"/>
            <a:chExt cx="822" cy="608"/>
          </a:xfrm>
        </p:grpSpPr>
        <p:graphicFrame>
          <p:nvGraphicFramePr>
            <p:cNvPr id="102407" name="Object 7"/>
            <p:cNvGraphicFramePr>
              <a:graphicFrameLocks noChangeAspect="1"/>
            </p:cNvGraphicFramePr>
            <p:nvPr/>
          </p:nvGraphicFramePr>
          <p:xfrm>
            <a:off x="528" y="1680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0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80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8" name="Object 8"/>
            <p:cNvGraphicFramePr>
              <a:graphicFrameLocks noChangeAspect="1"/>
            </p:cNvGraphicFramePr>
            <p:nvPr/>
          </p:nvGraphicFramePr>
          <p:xfrm>
            <a:off x="1115" y="1574"/>
            <a:ext cx="235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1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574"/>
                          <a:ext cx="235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9" name="Oval 9"/>
          <p:cNvSpPr>
            <a:spLocks noChangeArrowheads="1"/>
          </p:cNvSpPr>
          <p:nvPr/>
        </p:nvSpPr>
        <p:spPr bwMode="auto">
          <a:xfrm>
            <a:off x="4724400" y="3657600"/>
            <a:ext cx="762000" cy="762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228600"/>
            <a:ext cx="6553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Khoanh troøn caâu traû lôøi ñuùng nhaát : </a:t>
            </a:r>
          </a:p>
        </p:txBody>
      </p:sp>
      <p:grpSp>
        <p:nvGrpSpPr>
          <p:cNvPr id="102411" name="Group 11"/>
          <p:cNvGrpSpPr>
            <a:grpSpLocks/>
          </p:cNvGrpSpPr>
          <p:nvPr/>
        </p:nvGrpSpPr>
        <p:grpSpPr bwMode="auto">
          <a:xfrm>
            <a:off x="4876800" y="2133600"/>
            <a:ext cx="1323975" cy="996950"/>
            <a:chOff x="3072" y="1344"/>
            <a:chExt cx="834" cy="628"/>
          </a:xfrm>
        </p:grpSpPr>
        <p:graphicFrame>
          <p:nvGraphicFramePr>
            <p:cNvPr id="102412" name="Object 12"/>
            <p:cNvGraphicFramePr>
              <a:graphicFrameLocks noChangeAspect="1"/>
            </p:cNvGraphicFramePr>
            <p:nvPr/>
          </p:nvGraphicFramePr>
          <p:xfrm>
            <a:off x="3072" y="1488"/>
            <a:ext cx="325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2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488"/>
                          <a:ext cx="325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3" name="Object 13"/>
            <p:cNvGraphicFramePr>
              <a:graphicFrameLocks noChangeAspect="1"/>
            </p:cNvGraphicFramePr>
            <p:nvPr/>
          </p:nvGraphicFramePr>
          <p:xfrm>
            <a:off x="3663" y="1344"/>
            <a:ext cx="243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3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" y="1344"/>
                          <a:ext cx="243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26" name="Group 26"/>
          <p:cNvGrpSpPr>
            <a:grpSpLocks/>
          </p:cNvGrpSpPr>
          <p:nvPr/>
        </p:nvGrpSpPr>
        <p:grpSpPr bwMode="auto">
          <a:xfrm>
            <a:off x="1236663" y="3352800"/>
            <a:ext cx="1193800" cy="1066800"/>
            <a:chOff x="779" y="2112"/>
            <a:chExt cx="752" cy="672"/>
          </a:xfrm>
        </p:grpSpPr>
        <p:graphicFrame>
          <p:nvGraphicFramePr>
            <p:cNvPr id="102415" name="Object 15"/>
            <p:cNvGraphicFramePr>
              <a:graphicFrameLocks noChangeAspect="1"/>
            </p:cNvGraphicFramePr>
            <p:nvPr/>
          </p:nvGraphicFramePr>
          <p:xfrm>
            <a:off x="779" y="2314"/>
            <a:ext cx="302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4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2314"/>
                          <a:ext cx="302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6" name="Object 16"/>
            <p:cNvGraphicFramePr>
              <a:graphicFrameLocks noChangeAspect="1"/>
            </p:cNvGraphicFramePr>
            <p:nvPr/>
          </p:nvGraphicFramePr>
          <p:xfrm>
            <a:off x="1293" y="2112"/>
            <a:ext cx="238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5" name="Equation" r:id="rId15" imgW="139680" imgH="393480" progId="Equation.DSMT4">
                    <p:embed/>
                  </p:oleObj>
                </mc:Choice>
                <mc:Fallback>
                  <p:oleObj name="Equation" r:id="rId15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2112"/>
                          <a:ext cx="238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27" name="Group 27"/>
          <p:cNvGrpSpPr>
            <a:grpSpLocks/>
          </p:cNvGrpSpPr>
          <p:nvPr/>
        </p:nvGrpSpPr>
        <p:grpSpPr bwMode="auto">
          <a:xfrm>
            <a:off x="4857750" y="3581400"/>
            <a:ext cx="1133475" cy="914400"/>
            <a:chOff x="3060" y="2256"/>
            <a:chExt cx="714" cy="576"/>
          </a:xfrm>
        </p:grpSpPr>
        <p:graphicFrame>
          <p:nvGraphicFramePr>
            <p:cNvPr id="102418" name="Object 18"/>
            <p:cNvGraphicFramePr>
              <a:graphicFrameLocks noChangeAspect="1"/>
            </p:cNvGraphicFramePr>
            <p:nvPr/>
          </p:nvGraphicFramePr>
          <p:xfrm>
            <a:off x="3060" y="2362"/>
            <a:ext cx="349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6"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0" y="2362"/>
                          <a:ext cx="349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19" name="Object 19"/>
            <p:cNvGraphicFramePr>
              <a:graphicFrameLocks noChangeAspect="1"/>
            </p:cNvGraphicFramePr>
            <p:nvPr/>
          </p:nvGraphicFramePr>
          <p:xfrm>
            <a:off x="3552" y="2256"/>
            <a:ext cx="22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7" name="Equation" r:id="rId19" imgW="152280" imgH="393480" progId="Equation.DSMT4">
                    <p:embed/>
                  </p:oleObj>
                </mc:Choice>
                <mc:Fallback>
                  <p:oleObj name="Equation" r:id="rId1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256"/>
                          <a:ext cx="22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30" name="Group 30"/>
          <p:cNvGrpSpPr>
            <a:grpSpLocks/>
          </p:cNvGrpSpPr>
          <p:nvPr/>
        </p:nvGrpSpPr>
        <p:grpSpPr bwMode="auto">
          <a:xfrm>
            <a:off x="533400" y="4419600"/>
            <a:ext cx="6011863" cy="1049338"/>
            <a:chOff x="240" y="2928"/>
            <a:chExt cx="3787" cy="661"/>
          </a:xfrm>
        </p:grpSpPr>
        <p:graphicFrame>
          <p:nvGraphicFramePr>
            <p:cNvPr id="102423" name="Object 23"/>
            <p:cNvGraphicFramePr>
              <a:graphicFrameLocks noChangeAspect="1"/>
            </p:cNvGraphicFramePr>
            <p:nvPr/>
          </p:nvGraphicFramePr>
          <p:xfrm>
            <a:off x="1488" y="2928"/>
            <a:ext cx="2539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8" name="Equation" r:id="rId21" imgW="1511280" imgH="393480" progId="Equation.DSMT4">
                    <p:embed/>
                  </p:oleObj>
                </mc:Choice>
                <mc:Fallback>
                  <p:oleObj name="Equation" r:id="rId21" imgW="1511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28"/>
                          <a:ext cx="2539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240" y="3024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Caùch giaûi: </a:t>
              </a:r>
            </a:p>
          </p:txBody>
        </p:sp>
      </p:grpSp>
      <p:grpSp>
        <p:nvGrpSpPr>
          <p:cNvPr id="102431" name="Group 31"/>
          <p:cNvGrpSpPr>
            <a:grpSpLocks/>
          </p:cNvGrpSpPr>
          <p:nvPr/>
        </p:nvGrpSpPr>
        <p:grpSpPr bwMode="auto">
          <a:xfrm>
            <a:off x="1219200" y="5638800"/>
            <a:ext cx="5775325" cy="1049338"/>
            <a:chOff x="768" y="3552"/>
            <a:chExt cx="3638" cy="661"/>
          </a:xfrm>
        </p:grpSpPr>
        <p:graphicFrame>
          <p:nvGraphicFramePr>
            <p:cNvPr id="102428" name="Object 28"/>
            <p:cNvGraphicFramePr>
              <a:graphicFrameLocks noChangeAspect="1"/>
            </p:cNvGraphicFramePr>
            <p:nvPr/>
          </p:nvGraphicFramePr>
          <p:xfrm>
            <a:off x="1440" y="3552"/>
            <a:ext cx="2966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9" name="Equation" r:id="rId23" imgW="1765080" imgH="393480" progId="Equation.DSMT4">
                    <p:embed/>
                  </p:oleObj>
                </mc:Choice>
                <mc:Fallback>
                  <p:oleObj name="Equation" r:id="rId23" imgW="1765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52"/>
                          <a:ext cx="2966" cy="6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768" y="3696"/>
              <a:ext cx="6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>
                  <a:latin typeface="VNI-Times" pitchFamily="2" charset="0"/>
                </a:rPr>
                <a:t>hay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956912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392" y="1134600"/>
            <a:ext cx="8748464" cy="5530304"/>
            <a:chOff x="179512" y="1700808"/>
            <a:chExt cx="8748464" cy="5218399"/>
          </a:xfrm>
        </p:grpSpPr>
        <p:grpSp>
          <p:nvGrpSpPr>
            <p:cNvPr id="5" name="Group 4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7" name="Snip Single Corner Rectangle 6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-108520" y="116632"/>
            <a:ext cx="943304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1340768"/>
            <a:ext cx="784887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2 c, d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(SGK – 26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58217924"/>
              </p:ext>
            </p:extLst>
          </p:nvPr>
        </p:nvGraphicFramePr>
        <p:xfrm>
          <a:off x="971600" y="2924944"/>
          <a:ext cx="19875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924944"/>
                        <a:ext cx="19875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13015"/>
              </p:ext>
            </p:extLst>
          </p:nvPr>
        </p:nvGraphicFramePr>
        <p:xfrm>
          <a:off x="4335463" y="2852738"/>
          <a:ext cx="21637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2852738"/>
                        <a:ext cx="21637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5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67544" y="476672"/>
            <a:ext cx="813690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92477"/>
              </p:ext>
            </p:extLst>
          </p:nvPr>
        </p:nvGraphicFramePr>
        <p:xfrm>
          <a:off x="2008999" y="2636912"/>
          <a:ext cx="5299305" cy="104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Equation" r:id="rId3" imgW="1968500" imgH="393700" progId="Equation.DSMT4">
                  <p:embed/>
                </p:oleObj>
              </mc:Choice>
              <mc:Fallback>
                <p:oleObj name="Equation" r:id="rId3" imgW="1968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99" y="2636912"/>
                        <a:ext cx="5299305" cy="1042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72001"/>
              </p:ext>
            </p:extLst>
          </p:nvPr>
        </p:nvGraphicFramePr>
        <p:xfrm>
          <a:off x="2773264" y="3762075"/>
          <a:ext cx="1382566" cy="98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264" y="3762075"/>
                        <a:ext cx="1382566" cy="981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56835"/>
              </p:ext>
            </p:extLst>
          </p:nvPr>
        </p:nvGraphicFramePr>
        <p:xfrm>
          <a:off x="5509568" y="3607467"/>
          <a:ext cx="1159822" cy="100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568" y="3607467"/>
                        <a:ext cx="1159822" cy="100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22956"/>
              </p:ext>
            </p:extLst>
          </p:nvPr>
        </p:nvGraphicFramePr>
        <p:xfrm>
          <a:off x="2048115" y="4763665"/>
          <a:ext cx="3532729" cy="9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9" imgW="1511300" imgH="393700" progId="Equation.DSMT4">
                  <p:embed/>
                </p:oleObj>
              </mc:Choice>
              <mc:Fallback>
                <p:oleObj name="Equation" r:id="rId9" imgW="15113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115" y="4763665"/>
                        <a:ext cx="3532729" cy="92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69665"/>
              </p:ext>
            </p:extLst>
          </p:nvPr>
        </p:nvGraphicFramePr>
        <p:xfrm>
          <a:off x="4510777" y="5877271"/>
          <a:ext cx="2196168" cy="88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11" imgW="990170" imgH="393529" progId="Equation.DSMT4">
                  <p:embed/>
                </p:oleObj>
              </mc:Choice>
              <mc:Fallback>
                <p:oleObj name="Equation" r:id="rId11" imgW="99017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777" y="5877271"/>
                        <a:ext cx="2196168" cy="889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23528" y="2754218"/>
            <a:ext cx="10079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T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 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 flipV="1">
            <a:off x="541016" y="5877271"/>
            <a:ext cx="100796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431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034750" y="3789040"/>
            <a:ext cx="10079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ì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 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429448" y="3789040"/>
            <a:ext cx="10079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04213" y="4581128"/>
            <a:ext cx="10079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T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 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699792" y="5949280"/>
            <a:ext cx="10079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2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7" grpId="0"/>
      <p:bldP spid="18" grpId="0"/>
      <p:bldP spid="19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68392" y="980728"/>
            <a:ext cx="8748464" cy="5894800"/>
            <a:chOff x="179512" y="1700808"/>
            <a:chExt cx="8748464" cy="5218399"/>
          </a:xfrm>
        </p:grpSpPr>
        <p:grpSp>
          <p:nvGrpSpPr>
            <p:cNvPr id="5" name="Group 4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7" name="Snip Single Corner Rectangle 6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-108520" y="116632"/>
            <a:ext cx="943304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395536" y="1124744"/>
            <a:ext cx="784887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2 c, d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(SGK – 26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4067944" y="2347530"/>
            <a:ext cx="0" cy="3387278"/>
          </a:xfrm>
          <a:prstGeom prst="line">
            <a:avLst/>
          </a:prstGeom>
          <a:ln w="38100">
            <a:solidFill>
              <a:schemeClr val="bg1"/>
            </a:solidFill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323528" y="2412177"/>
            <a:ext cx="3713477" cy="2745015"/>
            <a:chOff x="323528" y="2412177"/>
            <a:chExt cx="3713477" cy="2745015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108484"/>
                </p:ext>
              </p:extLst>
            </p:nvPr>
          </p:nvGraphicFramePr>
          <p:xfrm>
            <a:off x="376389" y="2933021"/>
            <a:ext cx="3660616" cy="2224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4" name="Equation" r:id="rId5" imgW="1346200" imgH="812800" progId="Equation.3">
                    <p:embed/>
                  </p:oleObj>
                </mc:Choice>
                <mc:Fallback>
                  <p:oleObj name="Equation" r:id="rId5" imgW="1346200" imgH="812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89" y="2933021"/>
                          <a:ext cx="3660616" cy="22241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23528" y="2412177"/>
              <a:ext cx="20882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a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139952" y="2204864"/>
            <a:ext cx="4047549" cy="3665341"/>
            <a:chOff x="4319972" y="2204864"/>
            <a:chExt cx="4047549" cy="3665341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700776"/>
                </p:ext>
              </p:extLst>
            </p:nvPr>
          </p:nvGraphicFramePr>
          <p:xfrm>
            <a:off x="4496451" y="2724961"/>
            <a:ext cx="3871070" cy="3145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5" name="Equation" r:id="rId7" imgW="1498600" imgH="1219200" progId="Equation.3">
                    <p:embed/>
                  </p:oleObj>
                </mc:Choice>
                <mc:Fallback>
                  <p:oleObj name="Equation" r:id="rId7" imgW="1498600" imgH="1219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6451" y="2724961"/>
                          <a:ext cx="3871070" cy="3145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4319972" y="2204864"/>
              <a:ext cx="20882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12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4" name="Line 32"/>
          <p:cNvSpPr>
            <a:spLocks noChangeShapeType="1"/>
          </p:cNvSpPr>
          <p:nvPr/>
        </p:nvSpPr>
        <p:spPr bwMode="auto">
          <a:xfrm flipV="1">
            <a:off x="7391400" y="2667000"/>
            <a:ext cx="0" cy="1219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9428" name="Group 36"/>
          <p:cNvGrpSpPr>
            <a:grpSpLocks/>
          </p:cNvGrpSpPr>
          <p:nvPr/>
        </p:nvGrpSpPr>
        <p:grpSpPr bwMode="auto">
          <a:xfrm>
            <a:off x="4876800" y="1524000"/>
            <a:ext cx="4038600" cy="990600"/>
            <a:chOff x="3120" y="1152"/>
            <a:chExt cx="2544" cy="624"/>
          </a:xfrm>
        </p:grpSpPr>
        <p:sp>
          <p:nvSpPr>
            <p:cNvPr id="59423" name="Line 31"/>
            <p:cNvSpPr>
              <a:spLocks noChangeShapeType="1"/>
            </p:cNvSpPr>
            <p:nvPr/>
          </p:nvSpPr>
          <p:spPr bwMode="auto">
            <a:xfrm>
              <a:off x="3120" y="1488"/>
              <a:ext cx="62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9426" name="Rectangle 34"/>
            <p:cNvSpPr>
              <a:spLocks noChangeArrowheads="1"/>
            </p:cNvSpPr>
            <p:nvPr/>
          </p:nvSpPr>
          <p:spPr bwMode="auto">
            <a:xfrm>
              <a:off x="3792" y="1152"/>
              <a:ext cx="1872" cy="624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sz="2800">
                  <a:latin typeface="VNI-Times" pitchFamily="2" charset="0"/>
                </a:rPr>
                <a:t>coäng caùc töû</a:t>
              </a:r>
              <a:br>
                <a:rPr lang="en-US" sz="2800">
                  <a:latin typeface="VNI-Times" pitchFamily="2" charset="0"/>
                </a:rPr>
              </a:br>
              <a:r>
                <a:rPr lang="en-US" sz="2800">
                  <a:latin typeface="VNI-Times" pitchFamily="2" charset="0"/>
                </a:rPr>
                <a:t>giöõ nguyeân maãu</a:t>
              </a:r>
            </a:p>
          </p:txBody>
        </p:sp>
      </p:grpSp>
      <p:grpSp>
        <p:nvGrpSpPr>
          <p:cNvPr id="59435" name="Group 43"/>
          <p:cNvGrpSpPr>
            <a:grpSpLocks/>
          </p:cNvGrpSpPr>
          <p:nvPr/>
        </p:nvGrpSpPr>
        <p:grpSpPr bwMode="auto">
          <a:xfrm>
            <a:off x="5029200" y="4038600"/>
            <a:ext cx="3733800" cy="1676400"/>
            <a:chOff x="3168" y="2544"/>
            <a:chExt cx="2352" cy="1056"/>
          </a:xfrm>
        </p:grpSpPr>
        <p:sp>
          <p:nvSpPr>
            <p:cNvPr id="59417" name="Line 25"/>
            <p:cNvSpPr>
              <a:spLocks noChangeShapeType="1"/>
            </p:cNvSpPr>
            <p:nvPr/>
          </p:nvSpPr>
          <p:spPr bwMode="auto">
            <a:xfrm flipV="1">
              <a:off x="3168" y="3072"/>
              <a:ext cx="57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59431" name="Group 39"/>
            <p:cNvGrpSpPr>
              <a:grpSpLocks/>
            </p:cNvGrpSpPr>
            <p:nvPr/>
          </p:nvGrpSpPr>
          <p:grpSpPr bwMode="auto">
            <a:xfrm>
              <a:off x="3888" y="2544"/>
              <a:ext cx="1632" cy="1056"/>
              <a:chOff x="3936" y="2640"/>
              <a:chExt cx="1632" cy="1056"/>
            </a:xfrm>
          </p:grpSpPr>
          <p:sp>
            <p:nvSpPr>
              <p:cNvPr id="59430" name="AutoShape 38"/>
              <p:cNvSpPr>
                <a:spLocks noChangeArrowheads="1"/>
              </p:cNvSpPr>
              <p:nvPr/>
            </p:nvSpPr>
            <p:spPr bwMode="auto">
              <a:xfrm>
                <a:off x="3936" y="2640"/>
                <a:ext cx="1632" cy="1056"/>
              </a:xfrm>
              <a:prstGeom prst="diamond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9419" name="Rectangle 27"/>
              <p:cNvSpPr>
                <a:spLocks noChangeArrowheads="1"/>
              </p:cNvSpPr>
              <p:nvPr/>
            </p:nvSpPr>
            <p:spPr bwMode="auto">
              <a:xfrm>
                <a:off x="4032" y="2880"/>
                <a:ext cx="1400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lang="en-US" sz="2800">
                    <a:latin typeface="VNI-Times" pitchFamily="2" charset="0"/>
                  </a:rPr>
                  <a:t>quy ñoàng maãu soá</a:t>
                </a:r>
              </a:p>
            </p:txBody>
          </p:sp>
        </p:grpSp>
      </p:grpSp>
      <p:grpSp>
        <p:nvGrpSpPr>
          <p:cNvPr id="59434" name="Group 42"/>
          <p:cNvGrpSpPr>
            <a:grpSpLocks/>
          </p:cNvGrpSpPr>
          <p:nvPr/>
        </p:nvGrpSpPr>
        <p:grpSpPr bwMode="auto">
          <a:xfrm>
            <a:off x="2057400" y="1676400"/>
            <a:ext cx="2895600" cy="3581400"/>
            <a:chOff x="1296" y="1056"/>
            <a:chExt cx="1824" cy="2256"/>
          </a:xfrm>
        </p:grpSpPr>
        <p:sp>
          <p:nvSpPr>
            <p:cNvPr id="59395" name="Line 3"/>
            <p:cNvSpPr>
              <a:spLocks noChangeShapeType="1"/>
            </p:cNvSpPr>
            <p:nvPr/>
          </p:nvSpPr>
          <p:spPr bwMode="auto">
            <a:xfrm flipV="1">
              <a:off x="1392" y="1536"/>
              <a:ext cx="624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>
              <a:off x="1392" y="2112"/>
              <a:ext cx="576" cy="6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9398" name="Rectangle 6"/>
            <p:cNvSpPr>
              <a:spLocks noChangeArrowheads="1"/>
            </p:cNvSpPr>
            <p:nvPr/>
          </p:nvSpPr>
          <p:spPr bwMode="auto">
            <a:xfrm>
              <a:off x="1584" y="1056"/>
              <a:ext cx="1248" cy="4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sz="2800">
                  <a:latin typeface="VNI-Times" pitchFamily="2" charset="0"/>
                </a:rPr>
                <a:t>cuøng maãu</a:t>
              </a:r>
            </a:p>
          </p:txBody>
        </p:sp>
        <p:grpSp>
          <p:nvGrpSpPr>
            <p:cNvPr id="59433" name="Group 41"/>
            <p:cNvGrpSpPr>
              <a:grpSpLocks/>
            </p:cNvGrpSpPr>
            <p:nvPr/>
          </p:nvGrpSpPr>
          <p:grpSpPr bwMode="auto">
            <a:xfrm>
              <a:off x="1296" y="2784"/>
              <a:ext cx="1824" cy="528"/>
              <a:chOff x="336" y="3024"/>
              <a:chExt cx="1824" cy="528"/>
            </a:xfrm>
          </p:grpSpPr>
          <p:sp>
            <p:nvSpPr>
              <p:cNvPr id="59432" name="AutoShape 40"/>
              <p:cNvSpPr>
                <a:spLocks noChangeArrowheads="1"/>
              </p:cNvSpPr>
              <p:nvPr/>
            </p:nvSpPr>
            <p:spPr bwMode="auto">
              <a:xfrm>
                <a:off x="384" y="3024"/>
                <a:ext cx="1776" cy="528"/>
              </a:xfrm>
              <a:prstGeom prst="roundRect">
                <a:avLst>
                  <a:gd name="adj" fmla="val 16667"/>
                </a:avLst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9399" name="Rectangle 7"/>
              <p:cNvSpPr>
                <a:spLocks noChangeArrowheads="1"/>
              </p:cNvSpPr>
              <p:nvPr/>
            </p:nvSpPr>
            <p:spPr bwMode="auto">
              <a:xfrm>
                <a:off x="336" y="3072"/>
                <a:ext cx="1824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lang="en-US" sz="2800">
                    <a:latin typeface="VNI-Times" pitchFamily="2" charset="0"/>
                  </a:rPr>
                  <a:t>khoâng cuøng maãu</a:t>
                </a:r>
              </a:p>
            </p:txBody>
          </p:sp>
        </p:grpSp>
      </p:grpSp>
      <p:grpSp>
        <p:nvGrpSpPr>
          <p:cNvPr id="59401" name="Group 9"/>
          <p:cNvGrpSpPr>
            <a:grpSpLocks/>
          </p:cNvGrpSpPr>
          <p:nvPr/>
        </p:nvGrpSpPr>
        <p:grpSpPr bwMode="auto">
          <a:xfrm>
            <a:off x="152400" y="2667000"/>
            <a:ext cx="2057400" cy="1143000"/>
            <a:chOff x="2016" y="1296"/>
            <a:chExt cx="1632" cy="960"/>
          </a:xfrm>
        </p:grpSpPr>
        <p:sp>
          <p:nvSpPr>
            <p:cNvPr id="59402" name="Oval 10"/>
            <p:cNvSpPr>
              <a:spLocks noChangeArrowheads="1"/>
            </p:cNvSpPr>
            <p:nvPr/>
          </p:nvSpPr>
          <p:spPr bwMode="auto">
            <a:xfrm>
              <a:off x="2016" y="1392"/>
              <a:ext cx="1632" cy="8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9403" name="Rectangle 11"/>
            <p:cNvSpPr>
              <a:spLocks noChangeArrowheads="1"/>
            </p:cNvSpPr>
            <p:nvPr/>
          </p:nvSpPr>
          <p:spPr bwMode="auto">
            <a:xfrm>
              <a:off x="2160" y="1296"/>
              <a:ext cx="1488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sz="2800">
                  <a:solidFill>
                    <a:srgbClr val="FF3300"/>
                  </a:solidFill>
                  <a:latin typeface="VNI-Times" pitchFamily="2" charset="0"/>
                </a:rPr>
                <a:t>Coäng </a:t>
              </a:r>
              <a:br>
                <a:rPr lang="en-US" sz="2800">
                  <a:solidFill>
                    <a:srgbClr val="FF3300"/>
                  </a:solidFill>
                  <a:latin typeface="VNI-Times" pitchFamily="2" charset="0"/>
                </a:rPr>
              </a:br>
              <a:r>
                <a:rPr lang="en-US" sz="2800">
                  <a:solidFill>
                    <a:srgbClr val="FF3300"/>
                  </a:solidFill>
                  <a:latin typeface="VNI-Times" pitchFamily="2" charset="0"/>
                </a:rPr>
                <a:t>phaân soá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3156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943100" y="152400"/>
            <a:ext cx="5105400" cy="5318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66"/>
                </a:solidFill>
                <a:latin typeface="Times New Roman" pitchFamily="18" charset="0"/>
              </a:rPr>
              <a:t>TÓM TẮT BÀI HỌC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781300" y="838200"/>
            <a:ext cx="35052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A50021"/>
                </a:solidFill>
                <a:latin typeface="Times New Roman" pitchFamily="18" charset="0"/>
              </a:rPr>
              <a:t>PHÉP CỘNG PHÂN SỐ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04850" y="2052638"/>
            <a:ext cx="2590800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CỘNG HAI PHÂN SỐ CÙNG MẪU SỐ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138738" y="2076450"/>
            <a:ext cx="3533775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b="1">
                <a:latin typeface="Times New Roman" pitchFamily="18" charset="0"/>
              </a:rPr>
              <a:t>CỘNG HAI PHÂN SỐ KHÔNG CÙNG MẪU SỐ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3825" y="3690938"/>
            <a:ext cx="1524000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CỘNG TỬ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448175" y="3690938"/>
            <a:ext cx="1852613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ĐƯA VỀ CÙNG MẪU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909763" y="3695700"/>
            <a:ext cx="2286000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GIỮ NGUYÊN MẪU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615113" y="3733800"/>
            <a:ext cx="2438400" cy="720725"/>
          </a:xfrm>
          <a:prstGeom prst="rect">
            <a:avLst/>
          </a:prstGeom>
          <a:solidFill>
            <a:schemeClr val="bg1"/>
          </a:solidFill>
          <a:ln w="1905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CỘNG 2 PHÂN SỐ CÙNG MẪU SỐ</a:t>
            </a:r>
          </a:p>
        </p:txBody>
      </p: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2057400" y="1328738"/>
            <a:ext cx="4800600" cy="762000"/>
            <a:chOff x="1296" y="1056"/>
            <a:chExt cx="3024" cy="480"/>
          </a:xfrm>
        </p:grpSpPr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1296" y="1065"/>
              <a:ext cx="1536" cy="4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832" y="1056"/>
              <a:ext cx="1488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762000" y="2776538"/>
            <a:ext cx="2286000" cy="914400"/>
            <a:chOff x="480" y="1968"/>
            <a:chExt cx="1440" cy="576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480" y="1968"/>
              <a:ext cx="768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1248" y="1968"/>
              <a:ext cx="67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5410200" y="2776538"/>
            <a:ext cx="2438400" cy="914400"/>
            <a:chOff x="3408" y="1968"/>
            <a:chExt cx="1536" cy="576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3408" y="1968"/>
              <a:ext cx="912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4320" y="1968"/>
              <a:ext cx="624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WordArt 19"/>
          <p:cNvSpPr>
            <a:spLocks noChangeArrowheads="1" noChangeShapeType="1" noTextEdit="1"/>
          </p:cNvSpPr>
          <p:nvPr/>
        </p:nvSpPr>
        <p:spPr bwMode="auto">
          <a:xfrm>
            <a:off x="304800" y="4572000"/>
            <a:ext cx="1676400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CC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Unicode MS"/>
                <a:ea typeface="Arial Unicode MS"/>
                <a:cs typeface="Arial Unicode MS"/>
              </a:rPr>
              <a:t>Lưu ý :</a:t>
            </a:r>
            <a:endParaRPr lang="en-US" sz="2800" b="1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0000CC">
                  <a:alpha val="50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33400" y="5148263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3" name="Object 21"/>
          <p:cNvGraphicFramePr>
            <a:graphicFrameLocks noGrp="1" noChangeAspect="1"/>
          </p:cNvGraphicFramePr>
          <p:nvPr>
            <p:ph/>
          </p:nvPr>
        </p:nvGraphicFramePr>
        <p:xfrm>
          <a:off x="4191000" y="5059363"/>
          <a:ext cx="3286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59363"/>
                        <a:ext cx="3286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33400" y="5605463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- Nên đưa về mẫu dương . 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533400" y="6062663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- Nên rút gọn trước và sau khi thực hiện phép cộng.</a:t>
            </a:r>
          </a:p>
        </p:txBody>
      </p:sp>
      <p:sp>
        <p:nvSpPr>
          <p:cNvPr id="2" name="Action Button: Forward or Next 1">
            <a:hlinkClick r:id="rId5" action="ppaction://hlinksldjump" highlightClick="1"/>
          </p:cNvPr>
          <p:cNvSpPr/>
          <p:nvPr/>
        </p:nvSpPr>
        <p:spPr>
          <a:xfrm>
            <a:off x="8538067" y="6259259"/>
            <a:ext cx="521208" cy="52120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1" grpId="0" animBg="1"/>
      <p:bldP spid="22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6016" y="260648"/>
            <a:ext cx="28007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sz="5400" b="1" u="sng" cap="none" spc="0" dirty="0" err="1" smtClean="0">
                <a:ln w="50800"/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5400" b="1" u="sng" cap="none" spc="0" dirty="0" smtClean="0">
                <a:ln w="50800"/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cap="none" spc="0" dirty="0" err="1" smtClean="0">
                <a:ln w="50800"/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5400" b="1" u="sng" cap="none" spc="0" dirty="0" smtClean="0">
                <a:ln w="50800"/>
                <a:solidFill>
                  <a:schemeClr val="bg1"/>
                </a:solidFill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b="1" u="sng" cap="none" spc="0" dirty="0">
              <a:ln w="50800"/>
              <a:solidFill>
                <a:schemeClr val="bg1"/>
              </a:solidFill>
              <a:effectLst>
                <a:glow rad="228600">
                  <a:schemeClr val="accent5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688498"/>
            <a:ext cx="2105025" cy="31432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911" y="1610785"/>
            <a:ext cx="6732595" cy="52292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TextBox 6"/>
          <p:cNvSpPr txBox="1"/>
          <p:nvPr/>
        </p:nvSpPr>
        <p:spPr>
          <a:xfrm>
            <a:off x="35496" y="2412177"/>
            <a:ext cx="2520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endParaRPr lang="en-US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84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07504" y="188640"/>
            <a:ext cx="8864833" cy="6172891"/>
            <a:chOff x="107504" y="188640"/>
            <a:chExt cx="8864833" cy="6172891"/>
          </a:xfrm>
        </p:grpSpPr>
        <p:sp>
          <p:nvSpPr>
            <p:cNvPr id="5" name="Snip Single Corner Rectangle 4"/>
            <p:cNvSpPr/>
            <p:nvPr/>
          </p:nvSpPr>
          <p:spPr>
            <a:xfrm>
              <a:off x="1051457" y="1628800"/>
              <a:ext cx="7920880" cy="4732731"/>
            </a:xfrm>
            <a:prstGeom prst="snip1Rect">
              <a:avLst/>
            </a:prstGeom>
            <a:effectLst>
              <a:glow rad="63500">
                <a:schemeClr val="accent1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prst="convex"/>
            </a:sp3d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200000"/>
                </a:lnSpc>
              </a:pP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4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ẽ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hơ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uy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ghĩ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ết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ú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sẽ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qu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188640"/>
              <a:ext cx="2874018" cy="223224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</p:grpSp>
      <p:sp>
        <p:nvSpPr>
          <p:cNvPr id="7" name="Rectangle 6"/>
          <p:cNvSpPr/>
          <p:nvPr/>
        </p:nvSpPr>
        <p:spPr>
          <a:xfrm>
            <a:off x="3707904" y="548680"/>
            <a:ext cx="3222357" cy="923330"/>
          </a:xfrm>
          <a:prstGeom prst="rect">
            <a:avLst/>
          </a:prstGeom>
          <a:noFill/>
          <a:ln w="76200" cmpd="tri">
            <a:solidFill>
              <a:srgbClr val="FFFF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08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7-Point Star 11">
            <a:hlinkClick r:id="rId2" action="ppaction://hlinksldjump"/>
          </p:cNvPr>
          <p:cNvSpPr/>
          <p:nvPr/>
        </p:nvSpPr>
        <p:spPr>
          <a:xfrm>
            <a:off x="6734884" y="767230"/>
            <a:ext cx="2304256" cy="2088232"/>
          </a:xfrm>
          <a:prstGeom prst="star7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7-Point Star 10">
            <a:hlinkClick r:id="rId3" action="ppaction://hlinksldjump"/>
          </p:cNvPr>
          <p:cNvSpPr/>
          <p:nvPr/>
        </p:nvSpPr>
        <p:spPr>
          <a:xfrm>
            <a:off x="6734884" y="3789040"/>
            <a:ext cx="2304256" cy="2088232"/>
          </a:xfrm>
          <a:prstGeom prst="star7">
            <a:avLst/>
          </a:prstGeom>
          <a:solidFill>
            <a:srgbClr val="92D050"/>
          </a:solidFill>
          <a:effectLst>
            <a:glow rad="2286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nvex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22255" y="4171436"/>
            <a:ext cx="1729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8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950934"/>
            <a:ext cx="4323124" cy="335776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7-Point Star 4">
            <a:hlinkClick r:id="rId5" action="ppaction://hlinksldjump"/>
          </p:cNvPr>
          <p:cNvSpPr/>
          <p:nvPr/>
        </p:nvSpPr>
        <p:spPr>
          <a:xfrm>
            <a:off x="157389" y="764704"/>
            <a:ext cx="2304256" cy="2088232"/>
          </a:xfrm>
          <a:prstGeom prst="star7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nvex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0278" y="1124744"/>
            <a:ext cx="1729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8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7-Point Star 6">
            <a:hlinkClick r:id="rId6" action="ppaction://hlinksldjump"/>
          </p:cNvPr>
          <p:cNvSpPr/>
          <p:nvPr/>
        </p:nvSpPr>
        <p:spPr>
          <a:xfrm>
            <a:off x="157389" y="3933056"/>
            <a:ext cx="2304256" cy="2088232"/>
          </a:xfrm>
          <a:prstGeom prst="star7">
            <a:avLst/>
          </a:prstGeom>
          <a:solidFill>
            <a:srgbClr val="FF66FF"/>
          </a:solidFill>
          <a:effectLst>
            <a:glow rad="228600">
              <a:schemeClr val="accent3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nvex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0278" y="4315452"/>
            <a:ext cx="1729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8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22255" y="1124743"/>
            <a:ext cx="1729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8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52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5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779912" y="116632"/>
            <a:ext cx="1984292" cy="1584176"/>
            <a:chOff x="157389" y="764704"/>
            <a:chExt cx="2542403" cy="2088232"/>
          </a:xfrm>
        </p:grpSpPr>
        <p:sp>
          <p:nvSpPr>
            <p:cNvPr id="4" name="7-Point Star 3"/>
            <p:cNvSpPr/>
            <p:nvPr/>
          </p:nvSpPr>
          <p:spPr>
            <a:xfrm>
              <a:off x="157389" y="764704"/>
              <a:ext cx="2304256" cy="2088232"/>
            </a:xfrm>
            <a:prstGeom prst="star7">
              <a:avLst/>
            </a:prstGeom>
            <a:effectLst>
              <a:glow rad="228600">
                <a:schemeClr val="accent2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nvex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70278" y="1124744"/>
              <a:ext cx="1729514" cy="14875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31751" y="964668"/>
            <a:ext cx="8768233" cy="5756464"/>
            <a:chOff x="231751" y="964668"/>
            <a:chExt cx="8768233" cy="5756464"/>
          </a:xfrm>
        </p:grpSpPr>
        <p:sp>
          <p:nvSpPr>
            <p:cNvPr id="8" name="Snip Diagonal Corner Rectangle 7"/>
            <p:cNvSpPr/>
            <p:nvPr/>
          </p:nvSpPr>
          <p:spPr>
            <a:xfrm>
              <a:off x="1259632" y="2284020"/>
              <a:ext cx="7740352" cy="4437112"/>
            </a:xfrm>
            <a:prstGeom prst="snip2DiagRect">
              <a:avLst/>
            </a:prstGeom>
            <a:solidFill>
              <a:srgbClr val="99FF66"/>
            </a:solidFill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01600" prst="ribl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751" y="964668"/>
              <a:ext cx="2055761" cy="159670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</p:grpSp>
      <p:sp>
        <p:nvSpPr>
          <p:cNvPr id="25" name="Rectangle 24"/>
          <p:cNvSpPr/>
          <p:nvPr/>
        </p:nvSpPr>
        <p:spPr>
          <a:xfrm>
            <a:off x="1619672" y="2582514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258170" y="3573016"/>
            <a:ext cx="1652266" cy="1512168"/>
            <a:chOff x="5592763" y="3886200"/>
            <a:chExt cx="1677987" cy="1301750"/>
          </a:xfrm>
        </p:grpSpPr>
        <p:graphicFrame>
          <p:nvGraphicFramePr>
            <p:cNvPr id="2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177346"/>
                </p:ext>
              </p:extLst>
            </p:nvPr>
          </p:nvGraphicFramePr>
          <p:xfrm>
            <a:off x="5592763" y="3886200"/>
            <a:ext cx="733425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2"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3" y="3886200"/>
                          <a:ext cx="733425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6248400" y="426720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+ </a:t>
              </a:r>
            </a:p>
          </p:txBody>
        </p:sp>
        <p:graphicFrame>
          <p:nvGraphicFramePr>
            <p:cNvPr id="2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478036"/>
                </p:ext>
              </p:extLst>
            </p:nvPr>
          </p:nvGraphicFramePr>
          <p:xfrm>
            <a:off x="6781800" y="3924300"/>
            <a:ext cx="488950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3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3924300"/>
                          <a:ext cx="488950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407852" y="5202238"/>
            <a:ext cx="5060950" cy="1301750"/>
            <a:chOff x="2514600" y="4991100"/>
            <a:chExt cx="5060950" cy="1301750"/>
          </a:xfrm>
        </p:grpSpPr>
        <p:graphicFrame>
          <p:nvGraphicFramePr>
            <p:cNvPr id="3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089270"/>
                </p:ext>
              </p:extLst>
            </p:nvPr>
          </p:nvGraphicFramePr>
          <p:xfrm>
            <a:off x="2514600" y="4991100"/>
            <a:ext cx="488950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4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991100"/>
                          <a:ext cx="488950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3048000" y="5334000"/>
              <a:ext cx="762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+ </a:t>
              </a:r>
            </a:p>
          </p:txBody>
        </p:sp>
        <p:graphicFrame>
          <p:nvGraphicFramePr>
            <p:cNvPr id="3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851794"/>
                </p:ext>
              </p:extLst>
            </p:nvPr>
          </p:nvGraphicFramePr>
          <p:xfrm>
            <a:off x="3581400" y="4991100"/>
            <a:ext cx="488950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5"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4991100"/>
                          <a:ext cx="488950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214576"/>
                </p:ext>
              </p:extLst>
            </p:nvPr>
          </p:nvGraphicFramePr>
          <p:xfrm>
            <a:off x="4343400" y="5029200"/>
            <a:ext cx="2117725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6" name="Equation" r:id="rId12" imgW="660240" imgH="393480" progId="Equation.DSMT4">
                    <p:embed/>
                  </p:oleObj>
                </mc:Choice>
                <mc:Fallback>
                  <p:oleObj name="Equation" r:id="rId12" imgW="660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5029200"/>
                          <a:ext cx="2117725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840037"/>
                </p:ext>
              </p:extLst>
            </p:nvPr>
          </p:nvGraphicFramePr>
          <p:xfrm>
            <a:off x="6477000" y="5029200"/>
            <a:ext cx="1098550" cy="126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17" name="Equation" r:id="rId14" imgW="342720" imgH="393480" progId="Equation.DSMT4">
                    <p:embed/>
                  </p:oleObj>
                </mc:Choice>
                <mc:Fallback>
                  <p:oleObj name="Equation" r:id="rId14" imgW="342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5029200"/>
                          <a:ext cx="1098550" cy="1263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1238"/>
              </p:ext>
            </p:extLst>
          </p:nvPr>
        </p:nvGraphicFramePr>
        <p:xfrm>
          <a:off x="6084168" y="3685289"/>
          <a:ext cx="109855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685289"/>
                        <a:ext cx="109855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ction Button: Forward or Next 19">
            <a:hlinkClick r:id="rId18" action="ppaction://hlinksldjump" highlightClick="1"/>
          </p:cNvPr>
          <p:cNvSpPr/>
          <p:nvPr/>
        </p:nvSpPr>
        <p:spPr>
          <a:xfrm>
            <a:off x="323528" y="5843320"/>
            <a:ext cx="521208" cy="52120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37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31751" y="964668"/>
            <a:ext cx="8768233" cy="5756464"/>
            <a:chOff x="231751" y="964668"/>
            <a:chExt cx="8768233" cy="5756464"/>
          </a:xfrm>
        </p:grpSpPr>
        <p:sp>
          <p:nvSpPr>
            <p:cNvPr id="5" name="Snip Diagonal Corner Rectangle 4"/>
            <p:cNvSpPr/>
            <p:nvPr/>
          </p:nvSpPr>
          <p:spPr>
            <a:xfrm>
              <a:off x="1259632" y="2284020"/>
              <a:ext cx="7740352" cy="4437112"/>
            </a:xfrm>
            <a:prstGeom prst="snip2DiagRect">
              <a:avLst/>
            </a:prstGeom>
            <a:solidFill>
              <a:srgbClr val="99FF66"/>
            </a:solidFill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01600" prst="ribl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751" y="964668"/>
              <a:ext cx="2055761" cy="159670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</p:grpSp>
      <p:grpSp>
        <p:nvGrpSpPr>
          <p:cNvPr id="9" name="Group 8"/>
          <p:cNvGrpSpPr/>
          <p:nvPr/>
        </p:nvGrpSpPr>
        <p:grpSpPr>
          <a:xfrm>
            <a:off x="3785130" y="-19713"/>
            <a:ext cx="2179818" cy="1636240"/>
            <a:chOff x="157389" y="3933056"/>
            <a:chExt cx="2542403" cy="2088232"/>
          </a:xfrm>
        </p:grpSpPr>
        <p:sp>
          <p:nvSpPr>
            <p:cNvPr id="7" name="7-Point Star 6"/>
            <p:cNvSpPr/>
            <p:nvPr/>
          </p:nvSpPr>
          <p:spPr>
            <a:xfrm>
              <a:off x="157389" y="3933056"/>
              <a:ext cx="2304256" cy="2088232"/>
            </a:xfrm>
            <a:prstGeom prst="star7">
              <a:avLst/>
            </a:prstGeom>
            <a:solidFill>
              <a:srgbClr val="FF66FF"/>
            </a:solidFill>
            <a:effectLst>
              <a:glow rad="228600">
                <a:schemeClr val="accent3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 prst="convex"/>
            </a:sp3d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70278" y="4315452"/>
              <a:ext cx="1729514" cy="14092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987824" y="2492896"/>
            <a:ext cx="7758608" cy="1802819"/>
            <a:chOff x="2987824" y="2492896"/>
            <a:chExt cx="7758608" cy="1802819"/>
          </a:xfrm>
        </p:grpSpPr>
        <p:sp>
          <p:nvSpPr>
            <p:cNvPr id="10" name="Rectangle 9"/>
            <p:cNvSpPr/>
            <p:nvPr/>
          </p:nvSpPr>
          <p:spPr>
            <a:xfrm>
              <a:off x="2987824" y="2492896"/>
              <a:ext cx="7758608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i="1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 x; </a:t>
              </a:r>
              <a:r>
                <a:rPr lang="en-US" sz="3200" b="1" i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 smtClean="0"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99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0692" y="2996952"/>
              <a:ext cx="2304256" cy="1298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859" y="4653136"/>
            <a:ext cx="6670849" cy="117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948" y="3065338"/>
            <a:ext cx="1012055" cy="116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Action Button: Forward or Next 12">
            <a:hlinkClick r:id="rId6" action="ppaction://hlinksldjump" highlightClick="1"/>
          </p:cNvPr>
          <p:cNvSpPr/>
          <p:nvPr/>
        </p:nvSpPr>
        <p:spPr>
          <a:xfrm>
            <a:off x="395536" y="5567511"/>
            <a:ext cx="521208" cy="52120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87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31751" y="964668"/>
            <a:ext cx="8768233" cy="5756464"/>
            <a:chOff x="231751" y="964668"/>
            <a:chExt cx="8768233" cy="5756464"/>
          </a:xfrm>
        </p:grpSpPr>
        <p:sp>
          <p:nvSpPr>
            <p:cNvPr id="5" name="Snip Diagonal Corner Rectangle 4"/>
            <p:cNvSpPr/>
            <p:nvPr/>
          </p:nvSpPr>
          <p:spPr>
            <a:xfrm>
              <a:off x="1259632" y="2284020"/>
              <a:ext cx="7740352" cy="4437112"/>
            </a:xfrm>
            <a:prstGeom prst="snip2DiagRect">
              <a:avLst/>
            </a:prstGeom>
            <a:solidFill>
              <a:srgbClr val="99FF66"/>
            </a:solidFill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01600" prst="ribl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751" y="964668"/>
              <a:ext cx="2055761" cy="159670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</p:grpSp>
      <p:grpSp>
        <p:nvGrpSpPr>
          <p:cNvPr id="9" name="Group 8"/>
          <p:cNvGrpSpPr/>
          <p:nvPr/>
        </p:nvGrpSpPr>
        <p:grpSpPr>
          <a:xfrm>
            <a:off x="4085692" y="0"/>
            <a:ext cx="2088232" cy="1874734"/>
            <a:chOff x="7596336" y="1484784"/>
            <a:chExt cx="1442804" cy="1370678"/>
          </a:xfrm>
        </p:grpSpPr>
        <p:sp>
          <p:nvSpPr>
            <p:cNvPr id="7" name="7-Point Star 6"/>
            <p:cNvSpPr/>
            <p:nvPr/>
          </p:nvSpPr>
          <p:spPr>
            <a:xfrm>
              <a:off x="7596336" y="1484784"/>
              <a:ext cx="1442804" cy="1370678"/>
            </a:xfrm>
            <a:prstGeom prst="star7">
              <a:avLst/>
            </a:prstGeom>
            <a:effectLst>
              <a:glow rad="228600">
                <a:schemeClr val="accent5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prst="convex"/>
            </a:sp3d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76273" y="1739891"/>
              <a:ext cx="108293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6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6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415480" y="2608660"/>
            <a:ext cx="77586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27537"/>
              </p:ext>
            </p:extLst>
          </p:nvPr>
        </p:nvGraphicFramePr>
        <p:xfrm>
          <a:off x="3889375" y="3194050"/>
          <a:ext cx="18494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1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3194050"/>
                        <a:ext cx="18494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14708"/>
              </p:ext>
            </p:extLst>
          </p:nvPr>
        </p:nvGraphicFramePr>
        <p:xfrm>
          <a:off x="5796136" y="3237453"/>
          <a:ext cx="1055643" cy="105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Equation" r:id="rId6" imgW="393529" imgH="393529" progId="Equation.DSMT4">
                  <p:embed/>
                </p:oleObj>
              </mc:Choice>
              <mc:Fallback>
                <p:oleObj name="Equation" r:id="rId6" imgW="393529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237453"/>
                        <a:ext cx="1055643" cy="1055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275331" y="4797152"/>
            <a:ext cx="7545141" cy="936104"/>
            <a:chOff x="1275331" y="4797152"/>
            <a:chExt cx="7545141" cy="936104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657456"/>
                </p:ext>
              </p:extLst>
            </p:nvPr>
          </p:nvGraphicFramePr>
          <p:xfrm>
            <a:off x="1275331" y="4797152"/>
            <a:ext cx="6676479" cy="91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3" name="Equation" r:id="rId8" imgW="2869920" imgH="393480" progId="Equation.DSMT4">
                    <p:embed/>
                  </p:oleObj>
                </mc:Choice>
                <mc:Fallback>
                  <p:oleObj name="Equation" r:id="rId8" imgW="286992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331" y="4797152"/>
                          <a:ext cx="6676479" cy="916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0259108"/>
                </p:ext>
              </p:extLst>
            </p:nvPr>
          </p:nvGraphicFramePr>
          <p:xfrm>
            <a:off x="7884368" y="4797152"/>
            <a:ext cx="936104" cy="936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4" name="Equation" r:id="rId10" imgW="393529" imgH="393529" progId="Equation.DSMT4">
                    <p:embed/>
                  </p:oleObj>
                </mc:Choice>
                <mc:Fallback>
                  <p:oleObj name="Equation" r:id="rId10" imgW="393529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4368" y="4797152"/>
                          <a:ext cx="936104" cy="936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Action Button: Forward or Next 15">
            <a:hlinkClick r:id="rId11" action="ppaction://hlinksldjump" highlightClick="1"/>
          </p:cNvPr>
          <p:cNvSpPr/>
          <p:nvPr/>
        </p:nvSpPr>
        <p:spPr>
          <a:xfrm>
            <a:off x="331231" y="5517232"/>
            <a:ext cx="521208" cy="52120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009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31751" y="964668"/>
            <a:ext cx="8768233" cy="5756464"/>
            <a:chOff x="231751" y="964668"/>
            <a:chExt cx="8768233" cy="5756464"/>
          </a:xfrm>
        </p:grpSpPr>
        <p:sp>
          <p:nvSpPr>
            <p:cNvPr id="5" name="Snip Diagonal Corner Rectangle 4"/>
            <p:cNvSpPr/>
            <p:nvPr/>
          </p:nvSpPr>
          <p:spPr>
            <a:xfrm>
              <a:off x="1259632" y="2284020"/>
              <a:ext cx="7740352" cy="4437112"/>
            </a:xfrm>
            <a:prstGeom prst="snip2DiagRect">
              <a:avLst/>
            </a:prstGeom>
            <a:solidFill>
              <a:srgbClr val="99FF66"/>
            </a:solidFill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01600" prst="ribl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751" y="964668"/>
              <a:ext cx="2055761" cy="159670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</p:grpSp>
      <p:sp>
        <p:nvSpPr>
          <p:cNvPr id="7" name="7-Point Star 6"/>
          <p:cNvSpPr/>
          <p:nvPr/>
        </p:nvSpPr>
        <p:spPr>
          <a:xfrm>
            <a:off x="3966219" y="90156"/>
            <a:ext cx="1944217" cy="1705836"/>
          </a:xfrm>
          <a:prstGeom prst="star7">
            <a:avLst/>
          </a:prstGeom>
          <a:solidFill>
            <a:srgbClr val="92D050"/>
          </a:solidFill>
          <a:effectLst>
            <a:glow rad="228600">
              <a:schemeClr val="accent6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convex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0069" y="332503"/>
            <a:ext cx="145927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8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415480" y="2608660"/>
            <a:ext cx="77586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(&lt; , &gt; , =)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146425" y="3213099"/>
            <a:ext cx="3455988" cy="1381125"/>
            <a:chOff x="3544932" y="3717150"/>
            <a:chExt cx="3502496" cy="1311228"/>
          </a:xfrm>
        </p:grpSpPr>
        <p:sp>
          <p:nvSpPr>
            <p:cNvPr id="23" name="Rectangle 22"/>
            <p:cNvSpPr/>
            <p:nvPr/>
          </p:nvSpPr>
          <p:spPr>
            <a:xfrm>
              <a:off x="4443552" y="4077072"/>
              <a:ext cx="720080" cy="641528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690974"/>
                </p:ext>
              </p:extLst>
            </p:nvPr>
          </p:nvGraphicFramePr>
          <p:xfrm>
            <a:off x="3544932" y="3717150"/>
            <a:ext cx="3502496" cy="131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5" name="Equation" r:id="rId4" imgW="1041120" imgH="393480" progId="Equation.DSMT4">
                    <p:embed/>
                  </p:oleObj>
                </mc:Choice>
                <mc:Fallback>
                  <p:oleObj name="Equation" r:id="rId4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932" y="3717150"/>
                          <a:ext cx="3502496" cy="131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4053507" y="3297342"/>
            <a:ext cx="6480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72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20439"/>
              </p:ext>
            </p:extLst>
          </p:nvPr>
        </p:nvGraphicFramePr>
        <p:xfrm>
          <a:off x="2287512" y="5157192"/>
          <a:ext cx="6572622" cy="112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6" imgW="2425680" imgH="393480" progId="Equation.DSMT4">
                  <p:embed/>
                </p:oleObj>
              </mc:Choice>
              <mc:Fallback>
                <p:oleObj name="Equation" r:id="rId6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12" y="5157192"/>
                        <a:ext cx="6572622" cy="1127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59391" y="4475433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ction Button: Forward or Next 13">
            <a:hlinkClick r:id="rId8" action="ppaction://hlinksldjump" highlightClick="1"/>
          </p:cNvPr>
          <p:cNvSpPr/>
          <p:nvPr/>
        </p:nvSpPr>
        <p:spPr>
          <a:xfrm>
            <a:off x="324406" y="5711545"/>
            <a:ext cx="521208" cy="521208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86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>
                <a:spLocks noChangeArrowheads="1"/>
              </p:cNvSpPr>
              <p:nvPr/>
            </p:nvSpPr>
            <p:spPr bwMode="auto">
              <a:xfrm>
                <a:off x="467544" y="-180720"/>
                <a:ext cx="8064896" cy="68500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ctr">
                  <a:lnSpc>
                    <a:spcPct val="300000"/>
                  </a:lnSpc>
                  <a:tabLst>
                    <a:tab pos="1943100" algn="l"/>
                  </a:tabLst>
                </a:pPr>
                <a:r>
                  <a:rPr kumimoji="0" lang="en-US" sz="3600" b="1" i="0" u="sng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ài</a:t>
                </a:r>
                <a:r>
                  <a:rPr kumimoji="0" lang="en-US" sz="3600" b="1" i="0" u="sng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3600" b="1" i="0" u="sng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oán</a:t>
                </a:r>
                <a:r>
                  <a:rPr lang="en-US" sz="3600" b="1" u="sng" dirty="0">
                    <a:solidFill>
                      <a:srgbClr val="FF0000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.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endParaRPr>
              </a:p>
              <a:p>
                <a:pPr lvl="0" algn="just">
                  <a:tabLst>
                    <a:tab pos="1943100" algn="l"/>
                  </a:tabLst>
                </a:pP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an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ó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một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quyể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ruyệ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.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Ngà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thứ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nhất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a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đọ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đượ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3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quyể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uyệ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ấ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à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ai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a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ọ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êm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ượ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kumimoji="0" lang="en-US" sz="3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quyển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uyện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(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hông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ính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ần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ọc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ày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ứ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ất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pPr lvl="0" algn="just">
                  <a:lnSpc>
                    <a:spcPct val="150000"/>
                  </a:lnSpc>
                  <a:tabLst>
                    <a:tab pos="1943100" algn="l"/>
                  </a:tabLst>
                </a:pP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ỏi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 eaLnBrk="0" hangingPunct="0">
                  <a:lnSpc>
                    <a:spcPct val="150000"/>
                  </a:lnSpc>
                  <a:tabLst>
                    <a:tab pos="1943100" algn="l"/>
                  </a:tabLst>
                </a:pP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)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ong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2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à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à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ào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a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ọ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ều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lvl="0" algn="just" eaLnBrk="0" hangingPunct="0">
                  <a:lnSpc>
                    <a:spcPct val="150000"/>
                  </a:lnSpc>
                  <a:tabLst>
                    <a:tab pos="1943100" algn="l"/>
                  </a:tabLst>
                </a:pP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)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ả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ai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à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a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ọ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ược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ao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u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ầ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ủa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quyể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uyện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ấy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?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/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 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-180720"/>
                <a:ext cx="8064896" cy="6850080"/>
              </a:xfrm>
              <a:prstGeom prst="rect">
                <a:avLst/>
              </a:prstGeom>
              <a:blipFill rotWithShape="1">
                <a:blip r:embed="rId2"/>
                <a:stretch>
                  <a:fillRect l="-1587" r="-2646" b="-2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954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1600200" y="7620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vi-VN" sz="3200" b="0">
              <a:effectLst/>
              <a:latin typeface=".VnTime" pitchFamily="34" charset="0"/>
            </a:endParaRPr>
          </a:p>
        </p:txBody>
      </p:sp>
      <p:grpSp>
        <p:nvGrpSpPr>
          <p:cNvPr id="111640" name="Group 24"/>
          <p:cNvGrpSpPr>
            <a:grpSpLocks/>
          </p:cNvGrpSpPr>
          <p:nvPr/>
        </p:nvGrpSpPr>
        <p:grpSpPr bwMode="auto">
          <a:xfrm>
            <a:off x="533400" y="723900"/>
            <a:ext cx="7848600" cy="3124200"/>
            <a:chOff x="336" y="456"/>
            <a:chExt cx="4944" cy="1968"/>
          </a:xfrm>
        </p:grpSpPr>
        <p:sp>
          <p:nvSpPr>
            <p:cNvPr id="111622" name="Text Box 6"/>
            <p:cNvSpPr txBox="1">
              <a:spLocks noChangeArrowheads="1"/>
            </p:cNvSpPr>
            <p:nvPr/>
          </p:nvSpPr>
          <p:spPr bwMode="auto">
            <a:xfrm>
              <a:off x="336" y="456"/>
              <a:ext cx="4944" cy="1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Bµi 1: </a:t>
              </a:r>
            </a:p>
            <a:p>
              <a:pPr algn="l"/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a.  H·y cho biÕt phÐp céng c¸c sè nguyªn cã nh÷ng tÝnh chÊt g× ? Nªu d¹ng tæng qu¸t ?</a:t>
              </a:r>
            </a:p>
            <a:p>
              <a:pPr algn="l"/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b.  Thùc hiÖn phÐp tÝnh vµ rót ra nhËn xÐt:</a:t>
              </a:r>
            </a:p>
          </p:txBody>
        </p:sp>
        <p:graphicFrame>
          <p:nvGraphicFramePr>
            <p:cNvPr id="111623" name="Object 7"/>
            <p:cNvGraphicFramePr>
              <a:graphicFrameLocks noChangeAspect="1"/>
            </p:cNvGraphicFramePr>
            <p:nvPr/>
          </p:nvGraphicFramePr>
          <p:xfrm>
            <a:off x="1248" y="1680"/>
            <a:ext cx="864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3" name="Equation" r:id="rId3" imgW="482400" imgH="393480" progId="Equation.3">
                    <p:embed/>
                  </p:oleObj>
                </mc:Choice>
                <mc:Fallback>
                  <p:oleObj name="Equation" r:id="rId3" imgW="4824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680"/>
                          <a:ext cx="864" cy="7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4" name="Object 8"/>
            <p:cNvGraphicFramePr>
              <a:graphicFrameLocks noChangeAspect="1"/>
            </p:cNvGraphicFramePr>
            <p:nvPr/>
          </p:nvGraphicFramePr>
          <p:xfrm>
            <a:off x="3024" y="1680"/>
            <a:ext cx="912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4" name="Equation" r:id="rId5" imgW="482400" imgH="393480" progId="Equation.3">
                    <p:embed/>
                  </p:oleObj>
                </mc:Choice>
                <mc:Fallback>
                  <p:oleObj name="Equation" r:id="rId5" imgW="4824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680"/>
                          <a:ext cx="912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25" name="Text Box 9"/>
            <p:cNvSpPr txBox="1">
              <a:spLocks noChangeArrowheads="1"/>
            </p:cNvSpPr>
            <p:nvPr/>
          </p:nvSpPr>
          <p:spPr bwMode="auto">
            <a:xfrm>
              <a:off x="2448" y="1872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vµ</a:t>
              </a:r>
            </a:p>
          </p:txBody>
        </p:sp>
      </p:grpSp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609600" y="3810000"/>
            <a:ext cx="769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vi-VN" sz="3200" b="0">
              <a:effectLst/>
              <a:latin typeface=".VnTime" pitchFamily="34" charset="0"/>
            </a:endParaRPr>
          </a:p>
        </p:txBody>
      </p:sp>
      <p:grpSp>
        <p:nvGrpSpPr>
          <p:cNvPr id="111627" name="Group 11"/>
          <p:cNvGrpSpPr>
            <a:grpSpLocks/>
          </p:cNvGrpSpPr>
          <p:nvPr/>
        </p:nvGrpSpPr>
        <p:grpSpPr bwMode="auto">
          <a:xfrm>
            <a:off x="533400" y="3714750"/>
            <a:ext cx="8305800" cy="2936875"/>
            <a:chOff x="240" y="2208"/>
            <a:chExt cx="5232" cy="1850"/>
          </a:xfrm>
        </p:grpSpPr>
        <p:graphicFrame>
          <p:nvGraphicFramePr>
            <p:cNvPr id="111628" name="Object 12"/>
            <p:cNvGraphicFramePr>
              <a:graphicFrameLocks noChangeAspect="1"/>
            </p:cNvGraphicFramePr>
            <p:nvPr/>
          </p:nvGraphicFramePr>
          <p:xfrm>
            <a:off x="816" y="2592"/>
            <a:ext cx="1339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5" name="Equation" r:id="rId7" imgW="838080" imgH="431640" progId="Equation.DSMT4">
                    <p:embed/>
                  </p:oleObj>
                </mc:Choice>
                <mc:Fallback>
                  <p:oleObj name="Equation" r:id="rId7" imgW="8380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1339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629" name="Object 13"/>
            <p:cNvGraphicFramePr>
              <a:graphicFrameLocks noChangeAspect="1"/>
            </p:cNvGraphicFramePr>
            <p:nvPr/>
          </p:nvGraphicFramePr>
          <p:xfrm>
            <a:off x="3072" y="2592"/>
            <a:ext cx="1248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6" name="Equation" r:id="rId9" imgW="838080" imgH="431640" progId="Equation.3">
                    <p:embed/>
                  </p:oleObj>
                </mc:Choice>
                <mc:Fallback>
                  <p:oleObj name="Equation" r:id="rId9" imgW="8380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92"/>
                          <a:ext cx="1248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0" name="Text Box 14"/>
            <p:cNvSpPr txBox="1">
              <a:spLocks noChangeArrowheads="1"/>
            </p:cNvSpPr>
            <p:nvPr/>
          </p:nvSpPr>
          <p:spPr bwMode="auto">
            <a:xfrm>
              <a:off x="240" y="2208"/>
              <a:ext cx="52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Bµi 2: Thùc hiÖn phÐp tÝnh vµ rót ra nhËn xÐt:</a:t>
              </a:r>
            </a:p>
          </p:txBody>
        </p:sp>
        <p:sp>
          <p:nvSpPr>
            <p:cNvPr id="111631" name="Text Box 15"/>
            <p:cNvSpPr txBox="1">
              <a:spLocks noChangeArrowheads="1"/>
            </p:cNvSpPr>
            <p:nvPr/>
          </p:nvSpPr>
          <p:spPr bwMode="auto">
            <a:xfrm>
              <a:off x="2397" y="2748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vµ</a:t>
              </a:r>
            </a:p>
          </p:txBody>
        </p:sp>
        <p:graphicFrame>
          <p:nvGraphicFramePr>
            <p:cNvPr id="111632" name="Object 16"/>
            <p:cNvGraphicFramePr>
              <a:graphicFrameLocks noChangeAspect="1"/>
            </p:cNvGraphicFramePr>
            <p:nvPr/>
          </p:nvGraphicFramePr>
          <p:xfrm>
            <a:off x="1008" y="3333"/>
            <a:ext cx="817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7" name="Equation" r:id="rId11" imgW="444240" imgH="393480" progId="Equation.DSMT4">
                    <p:embed/>
                  </p:oleObj>
                </mc:Choice>
                <mc:Fallback>
                  <p:oleObj name="Equation" r:id="rId11" imgW="444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333"/>
                          <a:ext cx="817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633" name="Text Box 17"/>
            <p:cNvSpPr txBox="1">
              <a:spLocks noChangeArrowheads="1"/>
            </p:cNvSpPr>
            <p:nvPr/>
          </p:nvSpPr>
          <p:spPr bwMode="auto">
            <a:xfrm>
              <a:off x="384" y="273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a.</a:t>
              </a:r>
            </a:p>
          </p:txBody>
        </p:sp>
        <p:sp>
          <p:nvSpPr>
            <p:cNvPr id="111634" name="Text Box 18"/>
            <p:cNvSpPr txBox="1">
              <a:spLocks noChangeArrowheads="1"/>
            </p:cNvSpPr>
            <p:nvPr/>
          </p:nvSpPr>
          <p:spPr bwMode="auto">
            <a:xfrm>
              <a:off x="393" y="3429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b.</a:t>
              </a:r>
            </a:p>
          </p:txBody>
        </p:sp>
      </p:grpSp>
      <p:sp>
        <p:nvSpPr>
          <p:cNvPr id="111635" name="Text Box 19"/>
          <p:cNvSpPr txBox="1">
            <a:spLocks noChangeArrowheads="1"/>
          </p:cNvSpPr>
          <p:nvPr/>
        </p:nvSpPr>
        <p:spPr bwMode="auto">
          <a:xfrm>
            <a:off x="2209800" y="3048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vi-VN" sz="3200" b="0">
              <a:effectLst/>
              <a:latin typeface=".VnTime" pitchFamily="34" charset="0"/>
            </a:endParaRPr>
          </a:p>
        </p:txBody>
      </p:sp>
      <p:sp>
        <p:nvSpPr>
          <p:cNvPr id="111636" name="Text Box 20"/>
          <p:cNvSpPr txBox="1">
            <a:spLocks noChangeArrowheads="1"/>
          </p:cNvSpPr>
          <p:nvPr/>
        </p:nvSpPr>
        <p:spPr bwMode="auto">
          <a:xfrm>
            <a:off x="2209800" y="1524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solidFill>
                  <a:srgbClr val="FFFF00"/>
                </a:solidFill>
                <a:effectLst/>
                <a:latin typeface=".VnTimeH" pitchFamily="34" charset="0"/>
              </a:rPr>
              <a:t>   KiÓm tra bµi cò</a:t>
            </a:r>
          </a:p>
        </p:txBody>
      </p:sp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938" y="4953000"/>
            <a:ext cx="15160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333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1066800" y="1219200"/>
            <a:ext cx="7162800" cy="4389438"/>
            <a:chOff x="672" y="768"/>
            <a:chExt cx="4512" cy="2765"/>
          </a:xfrm>
        </p:grpSpPr>
        <p:sp>
          <p:nvSpPr>
            <p:cNvPr id="112643" name="Text Box 3"/>
            <p:cNvSpPr txBox="1">
              <a:spLocks noChangeArrowheads="1"/>
            </p:cNvSpPr>
            <p:nvPr/>
          </p:nvSpPr>
          <p:spPr bwMode="auto">
            <a:xfrm>
              <a:off x="672" y="768"/>
              <a:ext cx="45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effectLst/>
                  <a:latin typeface=".VnTime" pitchFamily="34" charset="0"/>
                </a:rPr>
                <a:t>a. PhÐp céng sè nguyªn cã c¸c tÝnh chÊt:</a:t>
              </a:r>
            </a:p>
          </p:txBody>
        </p:sp>
        <p:sp>
          <p:nvSpPr>
            <p:cNvPr id="112644" name="Text Box 4"/>
            <p:cNvSpPr txBox="1">
              <a:spLocks noChangeArrowheads="1"/>
            </p:cNvSpPr>
            <p:nvPr/>
          </p:nvSpPr>
          <p:spPr bwMode="auto">
            <a:xfrm>
              <a:off x="816" y="1392"/>
              <a:ext cx="15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effectLst/>
                  <a:latin typeface=".VnTime" pitchFamily="34" charset="0"/>
                </a:rPr>
                <a:t>* Giao ho¸n</a:t>
              </a: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:</a:t>
              </a:r>
            </a:p>
          </p:txBody>
        </p:sp>
        <p:sp>
          <p:nvSpPr>
            <p:cNvPr id="112645" name="Text Box 5"/>
            <p:cNvSpPr txBox="1">
              <a:spLocks noChangeArrowheads="1"/>
            </p:cNvSpPr>
            <p:nvPr/>
          </p:nvSpPr>
          <p:spPr bwMode="auto">
            <a:xfrm>
              <a:off x="2496" y="1392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a + b = b + a</a:t>
              </a:r>
            </a:p>
          </p:txBody>
        </p:sp>
        <p:sp>
          <p:nvSpPr>
            <p:cNvPr id="112646" name="Text Box 6"/>
            <p:cNvSpPr txBox="1">
              <a:spLocks noChangeArrowheads="1"/>
            </p:cNvSpPr>
            <p:nvPr/>
          </p:nvSpPr>
          <p:spPr bwMode="auto">
            <a:xfrm>
              <a:off x="816" y="1968"/>
              <a:ext cx="14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effectLst/>
                  <a:latin typeface=".VnTime" pitchFamily="34" charset="0"/>
                </a:rPr>
                <a:t>*KÕt hîp:</a:t>
              </a:r>
            </a:p>
          </p:txBody>
        </p:sp>
        <p:sp>
          <p:nvSpPr>
            <p:cNvPr id="112647" name="Text Box 7"/>
            <p:cNvSpPr txBox="1">
              <a:spLocks noChangeArrowheads="1"/>
            </p:cNvSpPr>
            <p:nvPr/>
          </p:nvSpPr>
          <p:spPr bwMode="auto">
            <a:xfrm>
              <a:off x="2400" y="1939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(a + b) + c = a +(b + c)</a:t>
              </a:r>
            </a:p>
          </p:txBody>
        </p:sp>
        <p:sp>
          <p:nvSpPr>
            <p:cNvPr id="112648" name="Text Box 8"/>
            <p:cNvSpPr txBox="1">
              <a:spLocks noChangeArrowheads="1"/>
            </p:cNvSpPr>
            <p:nvPr/>
          </p:nvSpPr>
          <p:spPr bwMode="auto">
            <a:xfrm>
              <a:off x="816" y="2587"/>
              <a:ext cx="20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* </a:t>
              </a:r>
              <a:r>
                <a:rPr lang="en-US" sz="3200">
                  <a:solidFill>
                    <a:srgbClr val="0000FF"/>
                  </a:solidFill>
                  <a:effectLst/>
                  <a:latin typeface=".VnTime" pitchFamily="34" charset="0"/>
                </a:rPr>
                <a:t>Céng víi sè 0:</a:t>
              </a:r>
            </a:p>
          </p:txBody>
        </p:sp>
        <p:sp>
          <p:nvSpPr>
            <p:cNvPr id="112649" name="Text Box 9"/>
            <p:cNvSpPr txBox="1">
              <a:spLocks noChangeArrowheads="1"/>
            </p:cNvSpPr>
            <p:nvPr/>
          </p:nvSpPr>
          <p:spPr bwMode="auto">
            <a:xfrm>
              <a:off x="2784" y="2592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a + 0 = 0 + a = a</a:t>
              </a:r>
            </a:p>
          </p:txBody>
        </p:sp>
        <p:sp>
          <p:nvSpPr>
            <p:cNvPr id="112650" name="Text Box 10"/>
            <p:cNvSpPr txBox="1">
              <a:spLocks noChangeArrowheads="1"/>
            </p:cNvSpPr>
            <p:nvPr/>
          </p:nvSpPr>
          <p:spPr bwMode="auto">
            <a:xfrm>
              <a:off x="816" y="3168"/>
              <a:ext cx="2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  <a:effectLst/>
                  <a:latin typeface=".VnTime" pitchFamily="34" charset="0"/>
                </a:rPr>
                <a:t>*Céng víi sè ®èi:</a:t>
              </a:r>
            </a:p>
          </p:txBody>
        </p:sp>
        <p:sp>
          <p:nvSpPr>
            <p:cNvPr id="112651" name="Text Box 11"/>
            <p:cNvSpPr txBox="1">
              <a:spLocks noChangeArrowheads="1"/>
            </p:cNvSpPr>
            <p:nvPr/>
          </p:nvSpPr>
          <p:spPr bwMode="auto">
            <a:xfrm>
              <a:off x="3072" y="3168"/>
              <a:ext cx="20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a + (- a) = 0</a:t>
              </a:r>
            </a:p>
          </p:txBody>
        </p:sp>
      </p:grpSp>
      <p:sp>
        <p:nvSpPr>
          <p:cNvPr id="112653" name="Text Box 13"/>
          <p:cNvSpPr txBox="1">
            <a:spLocks noChangeArrowheads="1"/>
          </p:cNvSpPr>
          <p:nvPr/>
        </p:nvSpPr>
        <p:spPr bwMode="auto">
          <a:xfrm>
            <a:off x="2514600" y="76200"/>
            <a:ext cx="4419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FFFF66"/>
                </a:solidFill>
                <a:effectLst/>
                <a:latin typeface=".VnAristote" pitchFamily="34" charset="0"/>
              </a:rPr>
              <a:t>§¸p ¸n</a:t>
            </a:r>
          </a:p>
        </p:txBody>
      </p:sp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938" y="4953000"/>
            <a:ext cx="15160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57" name="Text Box 17"/>
          <p:cNvSpPr txBox="1">
            <a:spLocks noChangeArrowheads="1"/>
          </p:cNvSpPr>
          <p:nvPr/>
        </p:nvSpPr>
        <p:spPr bwMode="auto">
          <a:xfrm>
            <a:off x="533400" y="228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solidFill>
                  <a:srgbClr val="FFFF66"/>
                </a:solidFill>
                <a:effectLst/>
                <a:latin typeface=".VnTime" pitchFamily="34" charset="0"/>
              </a:rPr>
              <a:t>Bµi 1:</a:t>
            </a:r>
          </a:p>
        </p:txBody>
      </p:sp>
    </p:spTree>
    <p:extLst>
      <p:ext uri="{BB962C8B-B14F-4D97-AF65-F5344CB8AC3E}">
        <p14:creationId xmlns:p14="http://schemas.microsoft.com/office/powerpoint/2010/main" val="1765147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457200" y="338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>
                <a:solidFill>
                  <a:srgbClr val="FFFF66"/>
                </a:solidFill>
                <a:effectLst/>
                <a:latin typeface=".VnTime" pitchFamily="34" charset="0"/>
              </a:rPr>
              <a:t> TiÕt 80:   </a:t>
            </a:r>
            <a:r>
              <a:rPr lang="en-US" sz="2400" b="0">
                <a:solidFill>
                  <a:srgbClr val="FFFF66"/>
                </a:solidFill>
                <a:effectLst/>
                <a:latin typeface=".VnTimeH" pitchFamily="34" charset="0"/>
              </a:rPr>
              <a:t>tÝnh chÊt c¬ b¶n cña phÐp céng ph©n sè</a:t>
            </a:r>
            <a:endParaRPr lang="en-US" sz="2400" b="0">
              <a:solidFill>
                <a:srgbClr val="FFFF66"/>
              </a:solidFill>
              <a:effectLst/>
              <a:latin typeface=".VnTime" pitchFamily="34" charset="0"/>
            </a:endParaRPr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3352800" y="1981200"/>
          <a:ext cx="2667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2667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609600" y="35052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b. KÕt hîp: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3200400" y="3276600"/>
          <a:ext cx="46482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5" imgW="1726920" imgH="457200" progId="Equation.3">
                  <p:embed/>
                </p:oleObj>
              </mc:Choice>
              <mc:Fallback>
                <p:oleObj name="Equation" r:id="rId5" imgW="1726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46482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609600" y="4830763"/>
            <a:ext cx="358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c. Céng víi sè 0:</a:t>
            </a:r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733800" y="4572000"/>
          <a:ext cx="3276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7" imgW="1091880" imgH="393480" progId="Equation.3">
                  <p:embed/>
                </p:oleObj>
              </mc:Choice>
              <mc:Fallback>
                <p:oleObj name="Equation" r:id="rId7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3276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7" name="Text Box 11"/>
          <p:cNvSpPr txBox="1">
            <a:spLocks noChangeArrowheads="1"/>
          </p:cNvSpPr>
          <p:nvPr/>
        </p:nvSpPr>
        <p:spPr bwMode="auto">
          <a:xfrm>
            <a:off x="533400" y="1295400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b="0">
                <a:solidFill>
                  <a:srgbClr val="0000FF"/>
                </a:solidFill>
                <a:effectLst/>
                <a:latin typeface=".VnTime" pitchFamily="34" charset="0"/>
              </a:rPr>
              <a:t>1.</a:t>
            </a:r>
            <a:r>
              <a:rPr lang="en-US" sz="3600">
                <a:solidFill>
                  <a:srgbClr val="0000FF"/>
                </a:solidFill>
                <a:effectLst/>
                <a:latin typeface=".VnTime" pitchFamily="34" charset="0"/>
              </a:rPr>
              <a:t>TÝnh chÊt</a:t>
            </a:r>
            <a:endParaRPr lang="en-US" sz="3600" b="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sp>
        <p:nvSpPr>
          <p:cNvPr id="116748" name="Text Box 12"/>
          <p:cNvSpPr txBox="1">
            <a:spLocks noChangeArrowheads="1"/>
          </p:cNvSpPr>
          <p:nvPr/>
        </p:nvSpPr>
        <p:spPr bwMode="auto">
          <a:xfrm>
            <a:off x="609600" y="22098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a. Giao ho¸n:</a:t>
            </a:r>
          </a:p>
        </p:txBody>
      </p:sp>
      <p:grpSp>
        <p:nvGrpSpPr>
          <p:cNvPr id="116751" name="Group 15"/>
          <p:cNvGrpSpPr>
            <a:grpSpLocks/>
          </p:cNvGrpSpPr>
          <p:nvPr/>
        </p:nvGrpSpPr>
        <p:grpSpPr bwMode="auto">
          <a:xfrm>
            <a:off x="3352800" y="990600"/>
            <a:ext cx="5791200" cy="5867400"/>
            <a:chOff x="2112" y="624"/>
            <a:chExt cx="3648" cy="3696"/>
          </a:xfrm>
        </p:grpSpPr>
        <p:pic>
          <p:nvPicPr>
            <p:cNvPr id="2" name="Picture 15" descr="j023213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5" y="3120"/>
              <a:ext cx="955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6750" name="AutoShape 14"/>
            <p:cNvSpPr>
              <a:spLocks noChangeArrowheads="1"/>
            </p:cNvSpPr>
            <p:nvPr/>
          </p:nvSpPr>
          <p:spPr bwMode="auto">
            <a:xfrm>
              <a:off x="2112" y="624"/>
              <a:ext cx="3648" cy="1344"/>
            </a:xfrm>
            <a:prstGeom prst="cloudCallout">
              <a:avLst>
                <a:gd name="adj1" fmla="val 33417"/>
                <a:gd name="adj2" fmla="val 13020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en-US" sz="3200" b="0">
                  <a:solidFill>
                    <a:srgbClr val="FF0000"/>
                  </a:solidFill>
                  <a:effectLst/>
                  <a:latin typeface=".VnAristote" pitchFamily="34" charset="0"/>
                </a:rPr>
                <a:t>H·y cho biÕt c¸c tÝnh chÊt c¬ b¶n cña phÐp céng ph©n sè  ?</a:t>
              </a:r>
            </a:p>
            <a:p>
              <a:endParaRPr lang="en-US" sz="3200" b="0">
                <a:solidFill>
                  <a:srgbClr val="FF0000"/>
                </a:solidFill>
                <a:effectLst/>
                <a:latin typeface=".VnAristote" pitchFamily="34" charset="0"/>
              </a:endParaRPr>
            </a:p>
          </p:txBody>
        </p:sp>
      </p:grpSp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4953000"/>
            <a:ext cx="15160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0062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10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7" grpId="0"/>
      <p:bldP spid="11674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1524000" y="990600"/>
            <a:ext cx="5715000" cy="1905000"/>
          </a:xfrm>
          <a:prstGeom prst="wedgeEllipseCallout">
            <a:avLst>
              <a:gd name="adj1" fmla="val -47167"/>
              <a:gd name="adj2" fmla="val 59583"/>
            </a:avLst>
          </a:prstGeom>
          <a:solidFill>
            <a:srgbClr val="CC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0">
                <a:solidFill>
                  <a:srgbClr val="FF0000"/>
                </a:solidFill>
                <a:effectLst/>
                <a:latin typeface=".VnAristote" pitchFamily="34" charset="0"/>
              </a:rPr>
              <a:t>Tæng cña nhiÒu ph©n sè cã tÝnh chÊt giao ho¸n vµ kÕt hîp kh«ng ?</a:t>
            </a:r>
          </a:p>
          <a:p>
            <a:endParaRPr lang="en-US" sz="3200" b="0">
              <a:solidFill>
                <a:srgbClr val="FF0000"/>
              </a:solidFill>
              <a:effectLst/>
              <a:latin typeface=".VnAristote" pitchFamily="34" charset="0"/>
            </a:endParaRPr>
          </a:p>
        </p:txBody>
      </p:sp>
      <p:pic>
        <p:nvPicPr>
          <p:cNvPr id="117768" name="Picture 8" descr="12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38200" y="4724400"/>
            <a:ext cx="16764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7769" name="AutoShape 9"/>
          <p:cNvSpPr>
            <a:spLocks noChangeArrowheads="1"/>
          </p:cNvSpPr>
          <p:nvPr/>
        </p:nvSpPr>
        <p:spPr bwMode="auto">
          <a:xfrm>
            <a:off x="1219200" y="838200"/>
            <a:ext cx="6400800" cy="2133600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0">
                <a:solidFill>
                  <a:srgbClr val="FF0000"/>
                </a:solidFill>
                <a:effectLst/>
                <a:latin typeface=".VnAristote" pitchFamily="34" charset="0"/>
              </a:rPr>
              <a:t>TÝnh chÊt c¬ b¶n cña phÐp céng ph©n sè gióp ta ®iÒu g× ?</a:t>
            </a:r>
          </a:p>
        </p:txBody>
      </p:sp>
      <p:sp>
        <p:nvSpPr>
          <p:cNvPr id="117771" name="Text Box 11"/>
          <p:cNvSpPr txBox="1">
            <a:spLocks noChangeArrowheads="1"/>
          </p:cNvSpPr>
          <p:nvPr/>
        </p:nvSpPr>
        <p:spPr bwMode="auto">
          <a:xfrm>
            <a:off x="457200" y="338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>
                <a:solidFill>
                  <a:srgbClr val="FFFF66"/>
                </a:solidFill>
                <a:effectLst/>
                <a:latin typeface=".VnTime" pitchFamily="34" charset="0"/>
              </a:rPr>
              <a:t> TiÕt 80:   </a:t>
            </a:r>
            <a:r>
              <a:rPr lang="en-US" sz="2400" b="0">
                <a:solidFill>
                  <a:srgbClr val="FFFF66"/>
                </a:solidFill>
                <a:effectLst/>
                <a:latin typeface=".VnTimeH" pitchFamily="34" charset="0"/>
              </a:rPr>
              <a:t>tÝnh chÊt c¬ b¶n cña phÐp céng ph©n sè</a:t>
            </a:r>
            <a:endParaRPr lang="en-US" sz="2400" b="0">
              <a:solidFill>
                <a:srgbClr val="FFFF66"/>
              </a:solidFill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291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63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85549E-6 L 1.05295 0.006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639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5" grpId="0" animBg="1"/>
      <p:bldP spid="117765" grpId="1" animBg="1"/>
      <p:bldP spid="117769" grpId="0" animBg="1"/>
      <p:bldP spid="117769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609600" y="882650"/>
            <a:ext cx="2590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000">
                <a:solidFill>
                  <a:srgbClr val="0000FF"/>
                </a:solidFill>
                <a:effectLst/>
                <a:latin typeface=".VnTime" pitchFamily="34" charset="0"/>
              </a:rPr>
              <a:t>2. </a:t>
            </a:r>
            <a:r>
              <a:rPr lang="en-US" sz="3000">
                <a:solidFill>
                  <a:srgbClr val="0000FF"/>
                </a:solidFill>
                <a:effectLst/>
                <a:latin typeface=".VnTimeH" pitchFamily="34" charset="0"/>
              </a:rPr>
              <a:t>¸</a:t>
            </a:r>
            <a:r>
              <a:rPr lang="en-US" sz="3000">
                <a:solidFill>
                  <a:srgbClr val="0000FF"/>
                </a:solidFill>
                <a:effectLst/>
                <a:latin typeface=".VnTime" pitchFamily="34" charset="0"/>
              </a:rPr>
              <a:t>p dông:</a:t>
            </a:r>
          </a:p>
        </p:txBody>
      </p:sp>
      <p:grpSp>
        <p:nvGrpSpPr>
          <p:cNvPr id="118800" name="Group 16"/>
          <p:cNvGrpSpPr>
            <a:grpSpLocks/>
          </p:cNvGrpSpPr>
          <p:nvPr/>
        </p:nvGrpSpPr>
        <p:grpSpPr bwMode="auto">
          <a:xfrm>
            <a:off x="1143000" y="868363"/>
            <a:ext cx="7010400" cy="1658937"/>
            <a:chOff x="720" y="547"/>
            <a:chExt cx="4416" cy="1045"/>
          </a:xfrm>
        </p:grpSpPr>
        <p:sp>
          <p:nvSpPr>
            <p:cNvPr id="118789" name="Text Box 5"/>
            <p:cNvSpPr txBox="1">
              <a:spLocks noChangeArrowheads="1"/>
            </p:cNvSpPr>
            <p:nvPr/>
          </p:nvSpPr>
          <p:spPr bwMode="auto">
            <a:xfrm>
              <a:off x="1680" y="547"/>
              <a:ext cx="3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  <a:effectLst/>
                  <a:latin typeface=".VnTime" pitchFamily="34" charset="0"/>
                </a:rPr>
                <a:t>TÝnh tæng:</a:t>
              </a:r>
            </a:p>
          </p:txBody>
        </p:sp>
        <p:graphicFrame>
          <p:nvGraphicFramePr>
            <p:cNvPr id="118790" name="Object 6"/>
            <p:cNvGraphicFramePr>
              <a:graphicFrameLocks noChangeAspect="1"/>
            </p:cNvGraphicFramePr>
            <p:nvPr/>
          </p:nvGraphicFramePr>
          <p:xfrm>
            <a:off x="720" y="960"/>
            <a:ext cx="244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6" name="Equation" r:id="rId3" imgW="1523880" imgH="393480" progId="Equation.3">
                    <p:embed/>
                  </p:oleObj>
                </mc:Choice>
                <mc:Fallback>
                  <p:oleObj name="Equation" r:id="rId3" imgW="1523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60"/>
                          <a:ext cx="244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1524000" y="2473325"/>
          <a:ext cx="3657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5" imgW="1396800" imgH="393480" progId="Equation.3">
                  <p:embed/>
                </p:oleObj>
              </mc:Choice>
              <mc:Fallback>
                <p:oleObj name="Equation" r:id="rId5" imgW="1396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73325"/>
                        <a:ext cx="36576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1524000" y="3429000"/>
          <a:ext cx="510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7" imgW="1790640" imgH="431640" progId="Equation.3">
                  <p:embed/>
                </p:oleObj>
              </mc:Choice>
              <mc:Fallback>
                <p:oleObj name="Equation" r:id="rId7" imgW="1790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105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1524000" y="4378325"/>
          <a:ext cx="26670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9" imgW="825480" imgH="812520" progId="Equation.3">
                  <p:embed/>
                </p:oleObj>
              </mc:Choice>
              <mc:Fallback>
                <p:oleObj name="Equation" r:id="rId9" imgW="8254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78325"/>
                        <a:ext cx="2667000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5562600" y="25908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giao ho¸n)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6781800" y="37338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kÕt hîp)</a:t>
            </a: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4343400" y="5592763"/>
            <a:ext cx="350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céng víi sè 0).</a:t>
            </a: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457200" y="338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>
                <a:solidFill>
                  <a:srgbClr val="FFFF66"/>
                </a:solidFill>
                <a:effectLst/>
                <a:latin typeface=".VnTime" pitchFamily="34" charset="0"/>
              </a:rPr>
              <a:t> TiÕt 80:   </a:t>
            </a:r>
            <a:r>
              <a:rPr lang="en-US" sz="2400" b="0">
                <a:solidFill>
                  <a:srgbClr val="FFFF66"/>
                </a:solidFill>
                <a:effectLst/>
                <a:latin typeface=".VnTimeH" pitchFamily="34" charset="0"/>
              </a:rPr>
              <a:t>tÝnh chÊt c¬ b¶n cña phÐp céng ph©n sè</a:t>
            </a:r>
            <a:endParaRPr lang="en-US" sz="2400" b="0">
              <a:solidFill>
                <a:srgbClr val="FFFF66"/>
              </a:solidFill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2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88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10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5" grpId="0"/>
      <p:bldP spid="11879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762000" y="914400"/>
            <a:ext cx="762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0">
                <a:solidFill>
                  <a:srgbClr val="FF0066"/>
                </a:solidFill>
                <a:effectLst/>
                <a:latin typeface=".VnTime" pitchFamily="34" charset="0"/>
              </a:rPr>
              <a:t>?2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1371600" y="1565275"/>
          <a:ext cx="457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65275"/>
                        <a:ext cx="4572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1714500" y="86836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TÝnh nhanh</a:t>
            </a:r>
          </a:p>
        </p:txBody>
      </p: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457200" y="338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>
                <a:solidFill>
                  <a:srgbClr val="FFFF66"/>
                </a:solidFill>
                <a:effectLst/>
                <a:latin typeface=".VnTime" pitchFamily="34" charset="0"/>
              </a:rPr>
              <a:t> TiÕt 80:   </a:t>
            </a:r>
            <a:r>
              <a:rPr lang="en-US" sz="2400" b="0">
                <a:solidFill>
                  <a:srgbClr val="FFFF66"/>
                </a:solidFill>
                <a:effectLst/>
                <a:latin typeface=".VnTimeH" pitchFamily="34" charset="0"/>
              </a:rPr>
              <a:t>tÝnh chÊt c¬ b¶n cña phÐp céng ph©n sè</a:t>
            </a:r>
            <a:endParaRPr lang="en-US" sz="2400" b="0">
              <a:solidFill>
                <a:srgbClr val="FFFF66"/>
              </a:solidFill>
              <a:effectLst/>
              <a:latin typeface=".VnTime" pitchFamily="34" charset="0"/>
            </a:endParaRPr>
          </a:p>
        </p:txBody>
      </p:sp>
      <p:graphicFrame>
        <p:nvGraphicFramePr>
          <p:cNvPr id="119827" name="Object 19"/>
          <p:cNvGraphicFramePr>
            <a:graphicFrameLocks noChangeAspect="1"/>
          </p:cNvGraphicFramePr>
          <p:nvPr/>
        </p:nvGraphicFramePr>
        <p:xfrm>
          <a:off x="1385888" y="2832100"/>
          <a:ext cx="4076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5" imgW="1600200" imgH="431640" progId="Equation.3">
                  <p:embed/>
                </p:oleObj>
              </mc:Choice>
              <mc:Fallback>
                <p:oleObj name="Equation" r:id="rId5" imgW="1600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832100"/>
                        <a:ext cx="40767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4953000"/>
            <a:ext cx="15160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711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762000" y="914400"/>
            <a:ext cx="7620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200" b="0">
                <a:solidFill>
                  <a:srgbClr val="FF0066"/>
                </a:solidFill>
                <a:effectLst/>
                <a:latin typeface=".VnTime" pitchFamily="34" charset="0"/>
              </a:rPr>
              <a:t>?2</a:t>
            </a: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1219200" y="1447800"/>
          <a:ext cx="44196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1752480" imgH="393480" progId="Equation.3">
                  <p:embed/>
                </p:oleObj>
              </mc:Choice>
              <mc:Fallback>
                <p:oleObj name="Equation" r:id="rId3" imgW="1752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44196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524000" y="2438400"/>
          <a:ext cx="41910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5" imgW="1638000" imgH="393480" progId="Equation.3">
                  <p:embed/>
                </p:oleObj>
              </mc:Choice>
              <mc:Fallback>
                <p:oleObj name="Equation" r:id="rId5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41910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1524000" y="3505200"/>
          <a:ext cx="50053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7" imgW="1917360" imgH="431640" progId="Equation.3">
                  <p:embed/>
                </p:oleObj>
              </mc:Choice>
              <mc:Fallback>
                <p:oleObj name="Equation" r:id="rId7" imgW="1917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5005388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524000" y="4438650"/>
          <a:ext cx="22447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9" imgW="838080" imgH="812520" progId="Equation.3">
                  <p:embed/>
                </p:oleObj>
              </mc:Choice>
              <mc:Fallback>
                <p:oleObj name="Equation" r:id="rId9" imgW="8380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38650"/>
                        <a:ext cx="22447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5943600" y="25908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giao ho¸n)</a:t>
            </a:r>
          </a:p>
        </p:txBody>
      </p:sp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6705600" y="37338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kÕt hîp)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3810000" y="5668963"/>
            <a:ext cx="3276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céng víi sè 0).</a:t>
            </a:r>
          </a:p>
        </p:txBody>
      </p:sp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1714500" y="868363"/>
            <a:ext cx="228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TÝnh nhanh</a:t>
            </a:r>
          </a:p>
        </p:txBody>
      </p:sp>
      <p:sp>
        <p:nvSpPr>
          <p:cNvPr id="132107" name="Text Box 11"/>
          <p:cNvSpPr txBox="1">
            <a:spLocks noChangeArrowheads="1"/>
          </p:cNvSpPr>
          <p:nvPr/>
        </p:nvSpPr>
        <p:spPr bwMode="auto">
          <a:xfrm>
            <a:off x="457200" y="338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>
                <a:solidFill>
                  <a:srgbClr val="FFFF66"/>
                </a:solidFill>
                <a:effectLst/>
                <a:latin typeface=".VnTime" pitchFamily="34" charset="0"/>
              </a:rPr>
              <a:t> TiÕt 80:   </a:t>
            </a:r>
            <a:r>
              <a:rPr lang="en-US" sz="2400" b="0">
                <a:solidFill>
                  <a:srgbClr val="FFFF66"/>
                </a:solidFill>
                <a:effectLst/>
                <a:latin typeface=".VnTimeH" pitchFamily="34" charset="0"/>
              </a:rPr>
              <a:t>tÝnh chÊt c¬ b¶n cña phÐp céng ph©n sè</a:t>
            </a:r>
            <a:endParaRPr lang="en-US" sz="2400" b="0">
              <a:solidFill>
                <a:srgbClr val="FFFF66"/>
              </a:solidFill>
              <a:effectLst/>
              <a:latin typeface=".VnTime" pitchFamily="34" charset="0"/>
            </a:endParaRPr>
          </a:p>
        </p:txBody>
      </p:sp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4953000"/>
            <a:ext cx="15160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86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3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4" grpId="0"/>
      <p:bldP spid="13210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747713" y="871538"/>
          <a:ext cx="40417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3" imgW="1600200" imgH="431640" progId="Equation.3">
                  <p:embed/>
                </p:oleObj>
              </mc:Choice>
              <mc:Fallback>
                <p:oleObj name="Equation" r:id="rId3" imgW="1600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871538"/>
                        <a:ext cx="40417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648200" y="3306763"/>
            <a:ext cx="441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  <a:effectLst/>
                <a:latin typeface=".VnTime" pitchFamily="34" charset="0"/>
              </a:rPr>
              <a:t>(t/c giao ho¸n vµ kÕt hîp)</a:t>
            </a:r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946150" y="1938338"/>
          <a:ext cx="3733800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5" imgW="1485720" imgH="1790640" progId="Equation.3">
                  <p:embed/>
                </p:oleObj>
              </mc:Choice>
              <mc:Fallback>
                <p:oleObj name="Equation" r:id="rId5" imgW="148572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938338"/>
                        <a:ext cx="3733800" cy="450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38" y="4953000"/>
            <a:ext cx="151606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05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AutoShape 4"/>
          <p:cNvSpPr>
            <a:spLocks noChangeArrowheads="1"/>
          </p:cNvSpPr>
          <p:nvPr/>
        </p:nvSpPr>
        <p:spPr bwMode="auto">
          <a:xfrm>
            <a:off x="1752600" y="990600"/>
            <a:ext cx="7010400" cy="1905000"/>
          </a:xfrm>
          <a:prstGeom prst="cloudCallout">
            <a:avLst>
              <a:gd name="adj1" fmla="val 1222"/>
              <a:gd name="adj2" fmla="val 104833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0">
                <a:solidFill>
                  <a:srgbClr val="FF0066"/>
                </a:solidFill>
                <a:effectLst/>
                <a:latin typeface=".VnAristote" pitchFamily="34" charset="0"/>
              </a:rPr>
              <a:t>Ph¸t biÓu l¹i c¸c tÝnh chÊt cña phÐp céng ph©n sè ?</a:t>
            </a:r>
          </a:p>
        </p:txBody>
      </p:sp>
      <p:sp>
        <p:nvSpPr>
          <p:cNvPr id="121868" name="Text Box 12"/>
          <p:cNvSpPr txBox="1">
            <a:spLocks noChangeArrowheads="1"/>
          </p:cNvSpPr>
          <p:nvPr/>
        </p:nvSpPr>
        <p:spPr bwMode="auto">
          <a:xfrm>
            <a:off x="457200" y="338138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0">
                <a:solidFill>
                  <a:srgbClr val="FFFF66"/>
                </a:solidFill>
                <a:effectLst/>
                <a:latin typeface=".VnTime" pitchFamily="34" charset="0"/>
              </a:rPr>
              <a:t> TiÕt 80:   </a:t>
            </a:r>
            <a:r>
              <a:rPr lang="en-US" sz="2400" b="0">
                <a:solidFill>
                  <a:srgbClr val="FFFF66"/>
                </a:solidFill>
                <a:effectLst/>
                <a:latin typeface=".VnTimeH" pitchFamily="34" charset="0"/>
              </a:rPr>
              <a:t>tÝnh chÊt c¬ b¶n cña phÐp céng ph©n sè</a:t>
            </a:r>
            <a:endParaRPr lang="en-US" sz="2400" b="0">
              <a:solidFill>
                <a:srgbClr val="FFFF66"/>
              </a:solidFill>
              <a:effectLst/>
              <a:latin typeface=".VnTime" pitchFamily="34" charset="0"/>
            </a:endParaRPr>
          </a:p>
        </p:txBody>
      </p:sp>
      <p:pic>
        <p:nvPicPr>
          <p:cNvPr id="284687" name="Picture 15" descr="j02321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495800"/>
            <a:ext cx="15160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291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animBg="1"/>
      <p:bldP spid="121860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76200"/>
            <a:ext cx="7543800" cy="334963"/>
          </a:xfrm>
          <a:noFill/>
          <a:ln/>
        </p:spPr>
        <p:txBody>
          <a:bodyPr/>
          <a:lstStyle/>
          <a:p>
            <a:r>
              <a:rPr lang="en-US" sz="2800" b="0">
                <a:solidFill>
                  <a:srgbClr val="FFFF66"/>
                </a:solidFill>
                <a:latin typeface=".VnTifani HeavyH" pitchFamily="34" charset="0"/>
              </a:rPr>
              <a:t/>
            </a:r>
            <a:br>
              <a:rPr lang="en-US" sz="2800" b="0">
                <a:solidFill>
                  <a:srgbClr val="FFFF66"/>
                </a:solidFill>
                <a:latin typeface=".VnTifani HeavyH" pitchFamily="34" charset="0"/>
              </a:rPr>
            </a:br>
            <a:r>
              <a:rPr lang="en-US" sz="2400" b="0">
                <a:solidFill>
                  <a:srgbClr val="FFFF66"/>
                </a:solidFill>
                <a:latin typeface=".VnTifani HeavyH" pitchFamily="34" charset="0"/>
              </a:rPr>
              <a:t>LuyÖn tËp cñng cè </a:t>
            </a:r>
            <a:r>
              <a:rPr lang="en-US" sz="2800" b="0">
                <a:solidFill>
                  <a:srgbClr val="FFFF66"/>
                </a:solidFill>
                <a:latin typeface=".VnTifani HeavyH" pitchFamily="34" charset="0"/>
              </a:rPr>
              <a:t> </a:t>
            </a:r>
            <a:endParaRPr lang="en-US" sz="2800">
              <a:solidFill>
                <a:srgbClr val="FFFF66"/>
              </a:solidFill>
              <a:latin typeface=".VnTifani HeavyH" pitchFamily="34" charset="0"/>
            </a:endParaRPr>
          </a:p>
        </p:txBody>
      </p:sp>
      <p:graphicFrame>
        <p:nvGraphicFramePr>
          <p:cNvPr id="12288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457325" y="2057400"/>
          <a:ext cx="403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4" imgW="152280" imgH="431640" progId="Equation.3">
                  <p:embed/>
                </p:oleObj>
              </mc:Choice>
              <mc:Fallback>
                <p:oleObj name="Equation" r:id="rId4" imgW="152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057400"/>
                        <a:ext cx="4032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33525" y="3171825"/>
          <a:ext cx="41275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6" imgW="152280" imgH="431640" progId="Equation.3">
                  <p:embed/>
                </p:oleObj>
              </mc:Choice>
              <mc:Fallback>
                <p:oleObj name="Equation" r:id="rId6" imgW="152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171825"/>
                        <a:ext cx="41275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533525" y="4416425"/>
          <a:ext cx="4048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8" imgW="152280" imgH="431640" progId="Equation.3">
                  <p:embed/>
                </p:oleObj>
              </mc:Choice>
              <mc:Fallback>
                <p:oleObj name="Equation" r:id="rId8" imgW="152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416425"/>
                        <a:ext cx="4048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white">
          <a:xfrm>
            <a:off x="228600" y="838200"/>
            <a:ext cx="8915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    </a:t>
            </a:r>
            <a:r>
              <a:rPr lang="en-US" sz="2800" u="sng">
                <a:solidFill>
                  <a:srgbClr val="0000FF"/>
                </a:solidFill>
                <a:effectLst/>
                <a:latin typeface=".VnTime" pitchFamily="34" charset="0"/>
              </a:rPr>
              <a:t>Bµi 1</a:t>
            </a: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: C¾t 1 tÊm b×a h×nh trßn b¸n kÝnh 10 cm thµnh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    4 phÇn kh«ng b»ng nhau nh­ h×nh vÏ.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    §è em ®Æt c¸c miÕng b×a ®· c¾t c¹nh nhau ®Ó ®­îc :</a:t>
            </a: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white">
          <a:xfrm>
            <a:off x="314325" y="3462338"/>
            <a:ext cx="106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3600" i="1">
                <a:solidFill>
                  <a:srgbClr val="0000FF"/>
                </a:solidFill>
                <a:effectLst/>
                <a:latin typeface=".VnTime" pitchFamily="34" charset="0"/>
              </a:rPr>
              <a:t>    </a:t>
            </a:r>
            <a:r>
              <a:rPr lang="en-US" sz="3200">
                <a:solidFill>
                  <a:srgbClr val="0000FF"/>
                </a:solidFill>
                <a:effectLst/>
                <a:latin typeface=".VnTime" pitchFamily="34" charset="0"/>
              </a:rPr>
              <a:t>b.</a:t>
            </a:r>
            <a:endParaRPr lang="en-US" sz="3600">
              <a:solidFill>
                <a:srgbClr val="0000FF"/>
              </a:solidFill>
              <a:effectLst/>
              <a:latin typeface=".VnTime" pitchFamily="34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en-US" sz="28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white">
          <a:xfrm>
            <a:off x="-381000" y="4800600"/>
            <a:ext cx="129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4000" i="1">
                <a:solidFill>
                  <a:schemeClr val="tx2"/>
                </a:solidFill>
                <a:effectLst/>
                <a:latin typeface=".VnTime" pitchFamily="34" charset="0"/>
              </a:rPr>
              <a:t>    </a:t>
            </a:r>
            <a:r>
              <a:rPr lang="en-US" sz="3600">
                <a:solidFill>
                  <a:schemeClr val="tx2"/>
                </a:solidFill>
                <a:effectLst/>
                <a:latin typeface=".VnTime" pitchFamily="34" charset="0"/>
              </a:rPr>
              <a:t>c.</a:t>
            </a:r>
            <a:endParaRPr lang="en-US" sz="4000">
              <a:solidFill>
                <a:schemeClr val="tx2"/>
              </a:solidFill>
              <a:effectLst/>
              <a:latin typeface=".VnTime" pitchFamily="34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en-US" sz="3200">
              <a:solidFill>
                <a:schemeClr val="hlink"/>
              </a:solidFill>
              <a:effectLst/>
              <a:latin typeface=".VnTime" pitchFamily="34" charset="0"/>
            </a:endParaRPr>
          </a:p>
        </p:txBody>
      </p:sp>
      <p:sp>
        <p:nvSpPr>
          <p:cNvPr id="122889" name="Rectangle 9"/>
          <p:cNvSpPr>
            <a:spLocks noChangeArrowheads="1"/>
          </p:cNvSpPr>
          <p:nvPr/>
        </p:nvSpPr>
        <p:spPr bwMode="white">
          <a:xfrm>
            <a:off x="1609725" y="2271713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3200" i="1">
                <a:solidFill>
                  <a:srgbClr val="0000FF"/>
                </a:solidFill>
                <a:effectLst/>
                <a:latin typeface=".VnTime" pitchFamily="34" charset="0"/>
              </a:rPr>
              <a:t>    </a:t>
            </a: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h×nh trßn</a:t>
            </a:r>
            <a:endParaRPr lang="en-US" sz="24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white">
          <a:xfrm>
            <a:off x="314325" y="2243138"/>
            <a:ext cx="106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3600" i="1">
                <a:solidFill>
                  <a:srgbClr val="0000FF"/>
                </a:solidFill>
                <a:effectLst/>
                <a:latin typeface=".VnTime" pitchFamily="34" charset="0"/>
              </a:rPr>
              <a:t>    </a:t>
            </a:r>
            <a:r>
              <a:rPr lang="en-US" sz="3200">
                <a:solidFill>
                  <a:srgbClr val="0000FF"/>
                </a:solidFill>
                <a:effectLst/>
                <a:latin typeface=".VnTime" pitchFamily="34" charset="0"/>
              </a:rPr>
              <a:t>a.</a:t>
            </a:r>
            <a:endParaRPr lang="en-US" sz="3600">
              <a:solidFill>
                <a:srgbClr val="0000FF"/>
              </a:solidFill>
              <a:effectLst/>
              <a:latin typeface=".VnTime" pitchFamily="34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en-US" sz="28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grpSp>
        <p:nvGrpSpPr>
          <p:cNvPr id="122893" name="Group 13"/>
          <p:cNvGrpSpPr>
            <a:grpSpLocks/>
          </p:cNvGrpSpPr>
          <p:nvPr/>
        </p:nvGrpSpPr>
        <p:grpSpPr bwMode="auto">
          <a:xfrm>
            <a:off x="4876800" y="2362200"/>
            <a:ext cx="4103688" cy="3657600"/>
            <a:chOff x="2893" y="1632"/>
            <a:chExt cx="2585" cy="2304"/>
          </a:xfrm>
        </p:grpSpPr>
        <p:pic>
          <p:nvPicPr>
            <p:cNvPr id="122894" name="Picture 14" descr="h1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632"/>
              <a:ext cx="2400" cy="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22895" name="Object 15"/>
            <p:cNvGraphicFramePr>
              <a:graphicFrameLocks noChangeAspect="1"/>
            </p:cNvGraphicFramePr>
            <p:nvPr/>
          </p:nvGraphicFramePr>
          <p:xfrm>
            <a:off x="2893" y="2044"/>
            <a:ext cx="23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name="Equation" r:id="rId11" imgW="203040" imgH="393480" progId="Equation.3">
                    <p:embed/>
                  </p:oleObj>
                </mc:Choice>
                <mc:Fallback>
                  <p:oleObj name="Equation" r:id="rId11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2044"/>
                          <a:ext cx="23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6" name="Object 16"/>
            <p:cNvGraphicFramePr>
              <a:graphicFrameLocks noChangeAspect="1"/>
            </p:cNvGraphicFramePr>
            <p:nvPr/>
          </p:nvGraphicFramePr>
          <p:xfrm>
            <a:off x="4269" y="1962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13" imgW="203040" imgH="393480" progId="Equation.3">
                    <p:embed/>
                  </p:oleObj>
                </mc:Choice>
                <mc:Fallback>
                  <p:oleObj name="Equation" r:id="rId13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1962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7" name="Object 17"/>
            <p:cNvGraphicFramePr>
              <a:graphicFrameLocks noChangeAspect="1"/>
            </p:cNvGraphicFramePr>
            <p:nvPr/>
          </p:nvGraphicFramePr>
          <p:xfrm>
            <a:off x="5244" y="2526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2"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2526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898" name="Object 18"/>
            <p:cNvGraphicFramePr>
              <a:graphicFrameLocks noChangeAspect="1"/>
            </p:cNvGraphicFramePr>
            <p:nvPr/>
          </p:nvGraphicFramePr>
          <p:xfrm>
            <a:off x="4080" y="3552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3"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52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00" name="Rectangle 20"/>
          <p:cNvSpPr>
            <a:spLocks noChangeArrowheads="1"/>
          </p:cNvSpPr>
          <p:nvPr/>
        </p:nvSpPr>
        <p:spPr bwMode="white">
          <a:xfrm>
            <a:off x="847725" y="4681538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3600" i="1">
                <a:solidFill>
                  <a:srgbClr val="0000FF"/>
                </a:solidFill>
                <a:effectLst/>
                <a:latin typeface=".VnTime" pitchFamily="34" charset="0"/>
              </a:rPr>
              <a:t>c</a:t>
            </a:r>
            <a:r>
              <a:rPr lang="en-US" sz="3200">
                <a:solidFill>
                  <a:srgbClr val="0000FF"/>
                </a:solidFill>
                <a:effectLst/>
                <a:latin typeface=".VnTime" pitchFamily="34" charset="0"/>
              </a:rPr>
              <a:t>.</a:t>
            </a:r>
            <a:endParaRPr lang="en-US" sz="3600">
              <a:solidFill>
                <a:srgbClr val="0000FF"/>
              </a:solidFill>
              <a:effectLst/>
              <a:latin typeface=".VnTime" pitchFamily="34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en-US" sz="28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sp>
        <p:nvSpPr>
          <p:cNvPr id="122901" name="Rectangle 21"/>
          <p:cNvSpPr>
            <a:spLocks noChangeArrowheads="1"/>
          </p:cNvSpPr>
          <p:nvPr/>
        </p:nvSpPr>
        <p:spPr bwMode="white">
          <a:xfrm>
            <a:off x="1609725" y="3395663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3200" i="1">
                <a:solidFill>
                  <a:srgbClr val="0000FF"/>
                </a:solidFill>
                <a:effectLst/>
                <a:latin typeface=".VnTime" pitchFamily="34" charset="0"/>
              </a:rPr>
              <a:t>    </a:t>
            </a: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h×nh trßn</a:t>
            </a:r>
            <a:endParaRPr lang="en-US" sz="24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sp>
        <p:nvSpPr>
          <p:cNvPr id="122902" name="Rectangle 22"/>
          <p:cNvSpPr>
            <a:spLocks noChangeArrowheads="1"/>
          </p:cNvSpPr>
          <p:nvPr/>
        </p:nvSpPr>
        <p:spPr bwMode="white">
          <a:xfrm>
            <a:off x="1676400" y="4600575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3200" i="1">
                <a:solidFill>
                  <a:srgbClr val="0000FF"/>
                </a:solidFill>
                <a:effectLst/>
                <a:latin typeface=".VnTime" pitchFamily="34" charset="0"/>
              </a:rPr>
              <a:t>    </a:t>
            </a: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h×nh trßn</a:t>
            </a:r>
            <a:endParaRPr lang="en-US" sz="24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116551"/>
      </p:ext>
    </p:extLst>
  </p:cSld>
  <p:clrMapOvr>
    <a:masterClrMapping/>
  </p:clrMapOvr>
  <p:transition spd="med">
    <p:random/>
    <p:sndAc>
      <p:stSnd>
        <p:snd r:embed="rId3" name="laser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225027" y="1268760"/>
            <a:ext cx="7776864" cy="2698561"/>
            <a:chOff x="323528" y="1124744"/>
            <a:chExt cx="7776864" cy="2698561"/>
          </a:xfrm>
        </p:grpSpPr>
        <p:sp>
          <p:nvSpPr>
            <p:cNvPr id="4" name="TextBox 3"/>
            <p:cNvSpPr txBox="1"/>
            <p:nvPr/>
          </p:nvSpPr>
          <p:spPr>
            <a:xfrm>
              <a:off x="323528" y="1268760"/>
              <a:ext cx="7776864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a) Ta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:  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1 &lt; 2)</a:t>
              </a:r>
            </a:p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 </a:t>
              </a:r>
            </a:p>
            <a:p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gày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nhiều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latin typeface="Times New Roman" pitchFamily="18" charset="0"/>
                  <a:cs typeface="Times New Roman" pitchFamily="18" charset="0"/>
                </a:rPr>
                <a:t>hơn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 </a:t>
              </a:r>
            </a:p>
            <a:p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95062"/>
                </p:ext>
              </p:extLst>
            </p:nvPr>
          </p:nvGraphicFramePr>
          <p:xfrm>
            <a:off x="2051720" y="1124744"/>
            <a:ext cx="1188682" cy="103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11" name="Equation" r:id="rId3" imgW="444307" imgH="393529" progId="Equation.DSMT4">
                    <p:embed/>
                  </p:oleObj>
                </mc:Choice>
                <mc:Fallback>
                  <p:oleObj name="Equation" r:id="rId3" imgW="444307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20" y="1124744"/>
                          <a:ext cx="1188682" cy="10345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027" y="3432480"/>
            <a:ext cx="1732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Ta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37758"/>
              </p:ext>
            </p:extLst>
          </p:nvPr>
        </p:nvGraphicFramePr>
        <p:xfrm>
          <a:off x="2957361" y="3284984"/>
          <a:ext cx="293787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361" y="3284984"/>
                        <a:ext cx="2937878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5"/>
              <p:cNvSpPr>
                <a:spLocks noChangeArrowheads="1"/>
              </p:cNvSpPr>
              <p:nvPr/>
            </p:nvSpPr>
            <p:spPr bwMode="auto">
              <a:xfrm>
                <a:off x="1225027" y="4437112"/>
                <a:ext cx="8151590" cy="7918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943100" algn="l"/>
                  </a:tabLst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Vậy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ả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hai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ngày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Lan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đọc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được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kumimoji="0" 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quyển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sz="32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uyện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027" y="4437112"/>
                <a:ext cx="8151590" cy="791820"/>
              </a:xfrm>
              <a:prstGeom prst="rect">
                <a:avLst/>
              </a:prstGeom>
              <a:blipFill rotWithShape="1">
                <a:blip r:embed="rId7"/>
                <a:stretch>
                  <a:fillRect l="-1945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9507" y="3432480"/>
            <a:ext cx="1945203" cy="283916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758314" y="260648"/>
            <a:ext cx="16273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69850" h="69850" prst="divot"/>
            </a:sp3d>
          </a:bodyPr>
          <a:lstStyle/>
          <a:p>
            <a:pPr algn="ctr"/>
            <a:r>
              <a:rPr lang="en-US" sz="5400" b="1" u="sng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5400" b="1" u="sng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b="1" u="sng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228184" y="3140968"/>
            <a:ext cx="1440160" cy="826353"/>
            <a:chOff x="6228184" y="3140968"/>
            <a:chExt cx="1440160" cy="826353"/>
          </a:xfrm>
        </p:grpSpPr>
        <p:sp>
          <p:nvSpPr>
            <p:cNvPr id="13" name="Cloud Callout 12"/>
            <p:cNvSpPr/>
            <p:nvPr/>
          </p:nvSpPr>
          <p:spPr>
            <a:xfrm>
              <a:off x="6228184" y="3140968"/>
              <a:ext cx="1440160" cy="826353"/>
            </a:xfrm>
            <a:prstGeom prst="cloudCallout">
              <a:avLst>
                <a:gd name="adj1" fmla="val -72782"/>
                <a:gd name="adj2" fmla="val 30645"/>
              </a:avLst>
            </a:prstGeom>
            <a:solidFill>
              <a:srgbClr val="00B0F0"/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30" descr="TYFAQ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7431" y="3318342"/>
              <a:ext cx="601663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Action Button: Forward or Next 1">
            <a:hlinkClick r:id="rId10" action="ppaction://hlinksldjump" highlightClick="1"/>
          </p:cNvPr>
          <p:cNvSpPr/>
          <p:nvPr/>
        </p:nvSpPr>
        <p:spPr>
          <a:xfrm>
            <a:off x="8578829" y="6252487"/>
            <a:ext cx="471522" cy="50432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26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/>
        </p:nvGraphicFramePr>
        <p:xfrm>
          <a:off x="-685800" y="-1066800"/>
          <a:ext cx="3913188" cy="411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3927" name="Rectangle 23"/>
          <p:cNvSpPr>
            <a:spLocks noChangeArrowheads="1"/>
          </p:cNvSpPr>
          <p:nvPr/>
        </p:nvSpPr>
        <p:spPr bwMode="white">
          <a:xfrm>
            <a:off x="-685800" y="655638"/>
            <a:ext cx="40386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000" b="0">
                <a:solidFill>
                  <a:srgbClr val="FF3300"/>
                </a:solidFill>
                <a:effectLst/>
                <a:latin typeface=".VnTifani HeavyH" pitchFamily="34" charset="0"/>
              </a:rPr>
              <a:t>Trß ch¬i </a:t>
            </a:r>
            <a:br>
              <a:rPr lang="en-US" sz="2000" b="0">
                <a:solidFill>
                  <a:srgbClr val="FF3300"/>
                </a:solidFill>
                <a:effectLst/>
                <a:latin typeface=".VnTifani HeavyH" pitchFamily="34" charset="0"/>
              </a:rPr>
            </a:br>
            <a:r>
              <a:rPr lang="en-US" sz="2000" b="0">
                <a:solidFill>
                  <a:srgbClr val="FF3300"/>
                </a:solidFill>
                <a:effectLst/>
                <a:latin typeface=".VnTifani HeavyH" pitchFamily="34" charset="0"/>
              </a:rPr>
              <a:t>tiÕp søc</a:t>
            </a:r>
            <a:r>
              <a:rPr lang="en-US" sz="2800" b="0">
                <a:solidFill>
                  <a:srgbClr val="FF3300"/>
                </a:solidFill>
                <a:effectLst/>
                <a:latin typeface=".VnTifani HeavyH" pitchFamily="34" charset="0"/>
              </a:rPr>
              <a:t> </a:t>
            </a:r>
            <a:endParaRPr lang="en-US" sz="2800">
              <a:solidFill>
                <a:srgbClr val="CC66FF"/>
              </a:solidFill>
              <a:effectLst/>
              <a:latin typeface=".VnTifani HeavyH" pitchFamily="34" charset="0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white">
          <a:xfrm>
            <a:off x="685800" y="1600200"/>
            <a:ext cx="83820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Cã 2 ®éi ch¬i, mçi ®éi ch¬i 3 ng­êi xÕp thµnh hµng däc, trong tay mçi ng­êi cã 1 tÊm b×a h×nh trßn ®­îc c¾t thµnh 4 phÇn nh­ h×nh vÏ.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	Ng­êi thø nhÊt ghÐp theo yªu cÇu a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	Ng­êi thø hai ghÐp theo yªu cÇu b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	Ng­êi thø ba ghÐp theo yªu cÇu c, sao cho ng­êi tr­íc ghÐp xong ng­êi sau míi ®­îc ghÐp, ng­êi sau cã thÓ söa phÇn ghÐp cña ng­êi tr­íc nÕu cÇn.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§iÓm tèi ®a cho mçi ®éi lµ 10 ®iÓm, trong ®ã 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phÇn a :3 ®iÓm, phÇn b :3 ®iÓm, phÇn c :4 ®iÓm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Thêi gian tèi ®a dµnh cho mçi ®éi lµ 2 phót.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600">
                <a:solidFill>
                  <a:srgbClr val="0000FF"/>
                </a:solidFill>
                <a:effectLst/>
                <a:latin typeface=".VnTime" pitchFamily="34" charset="0"/>
              </a:rPr>
              <a:t>§éi nµo xong tr­íc ®éi ®ã th¾ng. </a:t>
            </a: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white">
          <a:xfrm>
            <a:off x="1524000" y="152400"/>
            <a:ext cx="678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b="0" u="sng">
                <a:solidFill>
                  <a:srgbClr val="FFFF66"/>
                </a:solidFill>
                <a:effectLst/>
                <a:latin typeface=".VnTifani HeavyH" pitchFamily="34" charset="0"/>
              </a:rPr>
              <a:t>LuËt ch¬i</a:t>
            </a:r>
            <a:r>
              <a:rPr lang="en-US" sz="2800" b="0">
                <a:solidFill>
                  <a:srgbClr val="FFFF66"/>
                </a:solidFill>
                <a:effectLst/>
                <a:latin typeface=".VnTifani HeavyH" pitchFamily="34" charset="0"/>
              </a:rPr>
              <a:t> </a:t>
            </a:r>
            <a:endParaRPr lang="en-US" sz="2800">
              <a:solidFill>
                <a:srgbClr val="FFFF66"/>
              </a:solidFill>
              <a:effectLst/>
              <a:latin typeface=".VnTifani HeavyH" pitchFamily="34" charset="0"/>
            </a:endParaRPr>
          </a:p>
        </p:txBody>
      </p:sp>
      <p:pic>
        <p:nvPicPr>
          <p:cNvPr id="123930" name="Picture 26" descr="178"/>
          <p:cNvPicPr>
            <a:picLocks noGrp="1" noChangeAspect="1" noChangeArrowheads="1"/>
          </p:cNvPicPr>
          <p:nvPr>
            <p:ph sz="half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0" y="0"/>
            <a:ext cx="1447800" cy="1676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409568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Graphic spid="2" grpId="1">
        <p:bldAsOne/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3733800" y="2286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§¸p ¸n</a:t>
            </a:r>
          </a:p>
        </p:txBody>
      </p:sp>
      <p:grpSp>
        <p:nvGrpSpPr>
          <p:cNvPr id="124931" name="Group 3"/>
          <p:cNvGrpSpPr>
            <a:grpSpLocks/>
          </p:cNvGrpSpPr>
          <p:nvPr/>
        </p:nvGrpSpPr>
        <p:grpSpPr bwMode="auto">
          <a:xfrm>
            <a:off x="-228600" y="1524000"/>
            <a:ext cx="3505200" cy="847725"/>
            <a:chOff x="0" y="1046"/>
            <a:chExt cx="2208" cy="534"/>
          </a:xfrm>
        </p:grpSpPr>
        <p:sp>
          <p:nvSpPr>
            <p:cNvPr id="124932" name="Text Box 4"/>
            <p:cNvSpPr txBox="1">
              <a:spLocks noChangeArrowheads="1"/>
            </p:cNvSpPr>
            <p:nvPr/>
          </p:nvSpPr>
          <p:spPr bwMode="auto">
            <a:xfrm>
              <a:off x="0" y="1104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     a)            h×nh trßn</a:t>
              </a:r>
            </a:p>
          </p:txBody>
        </p:sp>
        <p:graphicFrame>
          <p:nvGraphicFramePr>
            <p:cNvPr id="124933" name="Object 5"/>
            <p:cNvGraphicFramePr>
              <a:graphicFrameLocks noChangeAspect="1"/>
            </p:cNvGraphicFramePr>
            <p:nvPr/>
          </p:nvGraphicFramePr>
          <p:xfrm>
            <a:off x="576" y="1046"/>
            <a:ext cx="222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1" name="Equation" r:id="rId3" imgW="152280" imgH="393480" progId="Equation.3">
                    <p:embed/>
                  </p:oleObj>
                </mc:Choice>
                <mc:Fallback>
                  <p:oleObj name="Equation" r:id="rId3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046"/>
                          <a:ext cx="222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4934" name="Picture 6" descr="t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73658">
            <a:off x="263525" y="3608388"/>
            <a:ext cx="1873250" cy="141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935" name="Group 7"/>
          <p:cNvGrpSpPr>
            <a:grpSpLocks/>
          </p:cNvGrpSpPr>
          <p:nvPr/>
        </p:nvGrpSpPr>
        <p:grpSpPr bwMode="auto">
          <a:xfrm>
            <a:off x="3200400" y="1371600"/>
            <a:ext cx="3429000" cy="990600"/>
            <a:chOff x="96" y="1824"/>
            <a:chExt cx="2160" cy="624"/>
          </a:xfrm>
        </p:grpSpPr>
        <p:sp>
          <p:nvSpPr>
            <p:cNvPr id="124936" name="Text Box 8"/>
            <p:cNvSpPr txBox="1">
              <a:spLocks noChangeArrowheads="1"/>
            </p:cNvSpPr>
            <p:nvPr/>
          </p:nvSpPr>
          <p:spPr bwMode="auto">
            <a:xfrm>
              <a:off x="96" y="1968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b)               h×nh trßn</a:t>
              </a:r>
            </a:p>
          </p:txBody>
        </p:sp>
        <p:graphicFrame>
          <p:nvGraphicFramePr>
            <p:cNvPr id="124937" name="Object 9"/>
            <p:cNvGraphicFramePr>
              <a:graphicFrameLocks noChangeAspect="1"/>
            </p:cNvGraphicFramePr>
            <p:nvPr/>
          </p:nvGraphicFramePr>
          <p:xfrm>
            <a:off x="576" y="1824"/>
            <a:ext cx="2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2" name="Equation" r:id="rId6" imgW="152280" imgH="393480" progId="Equation.3">
                    <p:embed/>
                  </p:oleObj>
                </mc:Choice>
                <mc:Fallback>
                  <p:oleObj name="Equation" r:id="rId6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24"/>
                          <a:ext cx="2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4938" name="Picture 10" descr="t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276600"/>
            <a:ext cx="3276600" cy="238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939" name="Group 11"/>
          <p:cNvGrpSpPr>
            <a:grpSpLocks/>
          </p:cNvGrpSpPr>
          <p:nvPr/>
        </p:nvGrpSpPr>
        <p:grpSpPr bwMode="auto">
          <a:xfrm>
            <a:off x="6248400" y="1295400"/>
            <a:ext cx="3200400" cy="990600"/>
            <a:chOff x="144" y="2736"/>
            <a:chExt cx="2016" cy="624"/>
          </a:xfrm>
        </p:grpSpPr>
        <p:sp>
          <p:nvSpPr>
            <p:cNvPr id="124940" name="Text Box 12"/>
            <p:cNvSpPr txBox="1">
              <a:spLocks noChangeArrowheads="1"/>
            </p:cNvSpPr>
            <p:nvPr/>
          </p:nvSpPr>
          <p:spPr bwMode="auto">
            <a:xfrm>
              <a:off x="144" y="2928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0"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itchFamily="34" charset="0"/>
                </a:rPr>
                <a:t>c)                h×nh trßn</a:t>
              </a:r>
            </a:p>
          </p:txBody>
        </p:sp>
        <p:graphicFrame>
          <p:nvGraphicFramePr>
            <p:cNvPr id="124941" name="Object 13"/>
            <p:cNvGraphicFramePr>
              <a:graphicFrameLocks noChangeAspect="1"/>
            </p:cNvGraphicFramePr>
            <p:nvPr/>
          </p:nvGraphicFramePr>
          <p:xfrm>
            <a:off x="606" y="2736"/>
            <a:ext cx="241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3" name="Equation" r:id="rId9" imgW="152280" imgH="393480" progId="Equation.3">
                    <p:embed/>
                  </p:oleObj>
                </mc:Choice>
                <mc:Fallback>
                  <p:oleObj name="Equation" r:id="rId9" imgW="152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" y="2736"/>
                          <a:ext cx="241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4942" name="Picture 14" descr="t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21038"/>
            <a:ext cx="2459038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460304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914400" y="0"/>
            <a:ext cx="2286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200">
                <a:solidFill>
                  <a:srgbClr val="33CC33"/>
                </a:solidFill>
                <a:effectLst/>
                <a:latin typeface=".VnTimeH" pitchFamily="34" charset="0"/>
              </a:rPr>
              <a:t>Bµi 2: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7848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  <a:effectLst/>
                <a:latin typeface="VNI-Times" pitchFamily="2" charset="0"/>
              </a:rPr>
              <a:t>Tìm 3 caùch choïn 3 trong 7 soá sau ñaây ñeå </a:t>
            </a:r>
          </a:p>
          <a:p>
            <a:pPr algn="l"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  <a:effectLst/>
                <a:latin typeface="VNI-Times" pitchFamily="2" charset="0"/>
              </a:rPr>
              <a:t>khi coäng laïi ñöôïc toång laø 0:</a:t>
            </a:r>
          </a:p>
        </p:txBody>
      </p:sp>
      <p:graphicFrame>
        <p:nvGraphicFramePr>
          <p:cNvPr id="12595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81200" y="2514600"/>
          <a:ext cx="5307013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5307013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1676400" y="44958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vi-VN" sz="3200" b="0">
              <a:effectLst/>
              <a:latin typeface=".VnTime" pitchFamily="34" charset="0"/>
            </a:endParaRP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2362200" y="4152900"/>
          <a:ext cx="329406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52900"/>
                        <a:ext cx="3294063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609600" y="4387850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b="0">
                <a:solidFill>
                  <a:srgbClr val="0000FF"/>
                </a:solidFill>
                <a:effectLst/>
                <a:latin typeface=".VnTime" pitchFamily="34" charset="0"/>
              </a:rPr>
              <a:t>VÝ dô:</a:t>
            </a:r>
          </a:p>
        </p:txBody>
      </p:sp>
      <p:pic>
        <p:nvPicPr>
          <p:cNvPr id="125961" name="Picture 9" descr="3D_06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150" y="5105400"/>
            <a:ext cx="1001713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5716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repeatCount="3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20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CCFF66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20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20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/>
      <p:bldP spid="1259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4938" y="1752600"/>
          <a:ext cx="23288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752600"/>
                        <a:ext cx="23288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27163" y="3057525"/>
          <a:ext cx="22923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057525"/>
                        <a:ext cx="22923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371600" y="4341813"/>
          <a:ext cx="25908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1813"/>
                        <a:ext cx="25908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5105400" y="3146425"/>
          <a:ext cx="27432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46425"/>
                        <a:ext cx="27432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5029200" y="1798638"/>
          <a:ext cx="28956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98638"/>
                        <a:ext cx="28956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1066800" y="99060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b="0">
                <a:solidFill>
                  <a:srgbClr val="0000FF"/>
                </a:solidFill>
                <a:effectLst/>
                <a:latin typeface="VNI-Vari" pitchFamily="2" charset="0"/>
              </a:rPr>
              <a:t>5 </a:t>
            </a:r>
            <a:r>
              <a:rPr lang="en-US" sz="3600" b="0">
                <a:solidFill>
                  <a:srgbClr val="0000FF"/>
                </a:solidFill>
                <a:effectLst/>
                <a:latin typeface="VNI-Times" pitchFamily="2" charset="0"/>
              </a:rPr>
              <a:t>caùch laø:</a:t>
            </a:r>
            <a:r>
              <a:rPr lang="en-US" sz="3600" b="0">
                <a:solidFill>
                  <a:srgbClr val="0000FF"/>
                </a:solidFill>
                <a:effectLst/>
                <a:latin typeface="VNI-Vari" pitchFamily="2" charset="0"/>
              </a:rPr>
              <a:t> </a:t>
            </a:r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3733800" y="2286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H" pitchFamily="34" charset="0"/>
              </a:rPr>
              <a:t>§¸p ¸n</a:t>
            </a:r>
          </a:p>
        </p:txBody>
      </p:sp>
    </p:spTree>
    <p:extLst>
      <p:ext uri="{BB962C8B-B14F-4D97-AF65-F5344CB8AC3E}">
        <p14:creationId xmlns:p14="http://schemas.microsoft.com/office/powerpoint/2010/main" val="396799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269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269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126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70" decel="1000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770" decel="100000"/>
                                        <p:tgtEl>
                                          <p:spTgt spid="12698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1269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163"/>
            <a:ext cx="7772400" cy="639763"/>
          </a:xfrm>
          <a:noFill/>
          <a:ln/>
        </p:spPr>
        <p:txBody>
          <a:bodyPr/>
          <a:lstStyle/>
          <a:p>
            <a:r>
              <a:rPr lang="en-US" sz="2800" b="0">
                <a:solidFill>
                  <a:srgbClr val="FFFF66"/>
                </a:solidFill>
                <a:latin typeface=".VnTifani HeavyH" pitchFamily="34" charset="0"/>
              </a:rPr>
              <a:t/>
            </a:r>
            <a:br>
              <a:rPr lang="en-US" sz="2800" b="0">
                <a:solidFill>
                  <a:srgbClr val="FFFF66"/>
                </a:solidFill>
                <a:latin typeface=".VnTifani HeavyH" pitchFamily="34" charset="0"/>
              </a:rPr>
            </a:br>
            <a:r>
              <a:rPr lang="en-US" sz="2400" b="0">
                <a:solidFill>
                  <a:srgbClr val="FFFF66"/>
                </a:solidFill>
                <a:latin typeface=".VnTifani HeavyH" pitchFamily="34" charset="0"/>
              </a:rPr>
              <a:t>H­íng dÉn vÒ nhµ </a:t>
            </a:r>
            <a:r>
              <a:rPr lang="en-US" sz="2800" b="0">
                <a:solidFill>
                  <a:srgbClr val="FFFF66"/>
                </a:solidFill>
                <a:latin typeface=".VnTifani HeavyH" pitchFamily="34" charset="0"/>
              </a:rPr>
              <a:t> </a:t>
            </a:r>
            <a:endParaRPr lang="en-US" sz="2800">
              <a:solidFill>
                <a:srgbClr val="FFFF66"/>
              </a:solidFill>
              <a:latin typeface=".VnTifani HeavyH" pitchFamily="34" charset="0"/>
            </a:endParaRP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white">
          <a:xfrm>
            <a:off x="609600" y="9144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 </a:t>
            </a:r>
            <a:r>
              <a:rPr lang="en-US" sz="2800" i="1">
                <a:solidFill>
                  <a:srgbClr val="0000FF"/>
                </a:solidFill>
                <a:effectLst/>
                <a:latin typeface=".VnTimeH" pitchFamily="34" charset="0"/>
              </a:rPr>
              <a:t>1. </a:t>
            </a: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Häc thuéc c¸c tÝnh chÊt c¬ b¶n cña phÐp céng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     ph©n sè .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 2. Bµi tËp vÒ nhµ </a:t>
            </a: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: </a:t>
            </a: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+  Bµi 50; 52; 53 trang 29,30/SGK.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   		            +   Bµi 66; 68 trang 13 SB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en-US" sz="1000" i="1">
              <a:solidFill>
                <a:srgbClr val="0000FF"/>
              </a:solidFill>
              <a:effectLst/>
              <a:latin typeface=".VnTime" pitchFamily="34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 i="1">
                <a:solidFill>
                  <a:srgbClr val="0000FF"/>
                </a:solidFill>
                <a:effectLst/>
                <a:latin typeface=".VnTime" pitchFamily="34" charset="0"/>
              </a:rPr>
              <a:t>3.Bµi tËp cho häc sinh kh¸ giái :         </a:t>
            </a:r>
            <a:endParaRPr lang="en-US" sz="2800">
              <a:solidFill>
                <a:srgbClr val="0000FF"/>
              </a:solidFill>
              <a:effectLst/>
              <a:latin typeface=".VnTime" pitchFamily="34" charset="0"/>
            </a:endParaRPr>
          </a:p>
        </p:txBody>
      </p:sp>
      <p:grpSp>
        <p:nvGrpSpPr>
          <p:cNvPr id="128010" name="Group 10"/>
          <p:cNvGrpSpPr>
            <a:grpSpLocks/>
          </p:cNvGrpSpPr>
          <p:nvPr/>
        </p:nvGrpSpPr>
        <p:grpSpPr bwMode="auto">
          <a:xfrm>
            <a:off x="1143000" y="3533775"/>
            <a:ext cx="6248400" cy="1128713"/>
            <a:chOff x="528" y="1641"/>
            <a:chExt cx="3936" cy="711"/>
          </a:xfrm>
        </p:grpSpPr>
        <p:graphicFrame>
          <p:nvGraphicFramePr>
            <p:cNvPr id="128003" name="Object 3"/>
            <p:cNvGraphicFramePr>
              <a:graphicFrameLocks noChangeAspect="1"/>
            </p:cNvGraphicFramePr>
            <p:nvPr/>
          </p:nvGraphicFramePr>
          <p:xfrm>
            <a:off x="1200" y="1641"/>
            <a:ext cx="3264" cy="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8" name="Equation" r:id="rId4" imgW="2590560" imgH="406080" progId="Equation.DSMT4">
                    <p:embed/>
                  </p:oleObj>
                </mc:Choice>
                <mc:Fallback>
                  <p:oleObj name="Equation" r:id="rId4" imgW="259056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41"/>
                          <a:ext cx="3264" cy="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06" name="Rectangle 6"/>
            <p:cNvSpPr>
              <a:spLocks noChangeArrowheads="1"/>
            </p:cNvSpPr>
            <p:nvPr/>
          </p:nvSpPr>
          <p:spPr bwMode="white">
            <a:xfrm>
              <a:off x="528" y="1872"/>
              <a:ext cx="86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</a:pPr>
              <a:r>
                <a:rPr lang="en-US" sz="2800">
                  <a:solidFill>
                    <a:srgbClr val="0000FF"/>
                  </a:solidFill>
                  <a:effectLst/>
                  <a:latin typeface=".VnTime" pitchFamily="34" charset="0"/>
                </a:rPr>
                <a:t>Cho</a:t>
              </a: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</a:pPr>
              <a:endParaRPr lang="en-US" sz="2800">
                <a:solidFill>
                  <a:srgbClr val="0000FF"/>
                </a:solidFill>
                <a:effectLst/>
                <a:latin typeface=".VnTime" pitchFamily="34" charset="0"/>
              </a:endParaRP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</a:pPr>
              <a:endParaRPr lang="en-US" sz="2800">
                <a:solidFill>
                  <a:srgbClr val="0000FF"/>
                </a:solidFill>
                <a:effectLst/>
                <a:latin typeface=".VnTime" pitchFamily="34" charset="0"/>
              </a:endParaRPr>
            </a:p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</a:pPr>
              <a:endParaRPr lang="en-US" sz="2800">
                <a:solidFill>
                  <a:srgbClr val="0000FF"/>
                </a:solidFill>
                <a:effectLst/>
                <a:latin typeface=".VnTime" pitchFamily="34" charset="0"/>
              </a:endParaRPr>
            </a:p>
          </p:txBody>
        </p:sp>
      </p:grpSp>
      <p:grpSp>
        <p:nvGrpSpPr>
          <p:cNvPr id="128011" name="Group 11"/>
          <p:cNvGrpSpPr>
            <a:grpSpLocks/>
          </p:cNvGrpSpPr>
          <p:nvPr/>
        </p:nvGrpSpPr>
        <p:grpSpPr bwMode="auto">
          <a:xfrm>
            <a:off x="1143000" y="4567238"/>
            <a:ext cx="3641725" cy="1071562"/>
            <a:chOff x="528" y="2292"/>
            <a:chExt cx="2294" cy="675"/>
          </a:xfrm>
        </p:grpSpPr>
        <p:graphicFrame>
          <p:nvGraphicFramePr>
            <p:cNvPr id="128005" name="Object 5"/>
            <p:cNvGraphicFramePr>
              <a:graphicFrameLocks noChangeAspect="1"/>
            </p:cNvGraphicFramePr>
            <p:nvPr/>
          </p:nvGraphicFramePr>
          <p:xfrm>
            <a:off x="2400" y="2292"/>
            <a:ext cx="422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9" name="Equation" r:id="rId6" imgW="152280" imgH="406080" progId="Equation.3">
                    <p:embed/>
                  </p:oleObj>
                </mc:Choice>
                <mc:Fallback>
                  <p:oleObj name="Equation" r:id="rId6" imgW="15228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92"/>
                          <a:ext cx="422" cy="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07" name="Rectangle 7"/>
            <p:cNvSpPr>
              <a:spLocks noChangeArrowheads="1"/>
            </p:cNvSpPr>
            <p:nvPr/>
          </p:nvSpPr>
          <p:spPr bwMode="white">
            <a:xfrm>
              <a:off x="528" y="2448"/>
              <a:ext cx="225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>
                <a:lnSpc>
                  <a:spcPct val="90000"/>
                </a:lnSpc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None/>
              </a:pPr>
              <a:r>
                <a:rPr lang="en-US" sz="2800">
                  <a:solidFill>
                    <a:srgbClr val="0000FF"/>
                  </a:solidFill>
                  <a:effectLst/>
                  <a:latin typeface=".VnTime" pitchFamily="34" charset="0"/>
                </a:rPr>
                <a:t>H·y so s¸nh S víi </a:t>
              </a:r>
            </a:p>
          </p:txBody>
        </p:sp>
      </p:grpSp>
      <p:sp>
        <p:nvSpPr>
          <p:cNvPr id="128008" name="Rectangle 8"/>
          <p:cNvSpPr>
            <a:spLocks noChangeArrowheads="1"/>
          </p:cNvSpPr>
          <p:nvPr/>
        </p:nvSpPr>
        <p:spPr bwMode="white">
          <a:xfrm>
            <a:off x="609600" y="5715000"/>
            <a:ext cx="3581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sz="2800">
                <a:solidFill>
                  <a:srgbClr val="0000FF"/>
                </a:solidFill>
                <a:effectLst/>
                <a:latin typeface=".VnTime" pitchFamily="34" charset="0"/>
              </a:rPr>
              <a:t>4.TiÕt sau  luyÖn tËp.</a:t>
            </a:r>
          </a:p>
        </p:txBody>
      </p:sp>
      <p:pic>
        <p:nvPicPr>
          <p:cNvPr id="128012" name="Picture 12" descr="Hoa 0004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791200" y="6038850"/>
            <a:ext cx="2895600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013" name="Picture 13" descr="Horse-03-june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795963"/>
            <a:ext cx="523875" cy="35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8014" name="Picture 14" descr="Tree-01-june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4888" y="4572000"/>
            <a:ext cx="657225" cy="186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0869635"/>
      </p:ext>
    </p:extLst>
  </p:cSld>
  <p:clrMapOvr>
    <a:masterClrMapping/>
  </p:clrMapOvr>
  <p:transition spd="med">
    <p:random/>
    <p:sndAc>
      <p:stSnd>
        <p:snd r:embed="rId3" name="lase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81" name="Group 65"/>
          <p:cNvGrpSpPr>
            <a:grpSpLocks/>
          </p:cNvGrpSpPr>
          <p:nvPr/>
        </p:nvGrpSpPr>
        <p:grpSpPr bwMode="auto">
          <a:xfrm>
            <a:off x="1066800" y="2362200"/>
            <a:ext cx="6629400" cy="1981200"/>
            <a:chOff x="1488" y="1776"/>
            <a:chExt cx="2592" cy="720"/>
          </a:xfrm>
        </p:grpSpPr>
        <p:sp>
          <p:nvSpPr>
            <p:cNvPr id="60460" name="Line 44"/>
            <p:cNvSpPr>
              <a:spLocks noChangeShapeType="1"/>
            </p:cNvSpPr>
            <p:nvPr/>
          </p:nvSpPr>
          <p:spPr bwMode="auto">
            <a:xfrm>
              <a:off x="1488" y="2160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60467" name="Group 51"/>
            <p:cNvGrpSpPr>
              <a:grpSpLocks/>
            </p:cNvGrpSpPr>
            <p:nvPr/>
          </p:nvGrpSpPr>
          <p:grpSpPr bwMode="auto">
            <a:xfrm>
              <a:off x="2064" y="2064"/>
              <a:ext cx="192" cy="192"/>
              <a:chOff x="1776" y="3072"/>
              <a:chExt cx="192" cy="192"/>
            </a:xfrm>
          </p:grpSpPr>
          <p:sp>
            <p:nvSpPr>
              <p:cNvPr id="60461" name="Line 45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0462" name="Line 46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0463" name="Line 47"/>
            <p:cNvSpPr>
              <a:spLocks noChangeShapeType="1"/>
            </p:cNvSpPr>
            <p:nvPr/>
          </p:nvSpPr>
          <p:spPr bwMode="auto">
            <a:xfrm>
              <a:off x="2304" y="2160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0464" name="Line 48"/>
            <p:cNvSpPr>
              <a:spLocks noChangeShapeType="1"/>
            </p:cNvSpPr>
            <p:nvPr/>
          </p:nvSpPr>
          <p:spPr bwMode="auto">
            <a:xfrm>
              <a:off x="2832" y="211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0465" name="Line 49"/>
            <p:cNvSpPr>
              <a:spLocks noChangeShapeType="1"/>
            </p:cNvSpPr>
            <p:nvPr/>
          </p:nvSpPr>
          <p:spPr bwMode="auto">
            <a:xfrm>
              <a:off x="2832" y="220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0466" name="Line 50"/>
            <p:cNvSpPr>
              <a:spLocks noChangeShapeType="1"/>
            </p:cNvSpPr>
            <p:nvPr/>
          </p:nvSpPr>
          <p:spPr bwMode="auto">
            <a:xfrm>
              <a:off x="3072" y="2160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60468" name="Group 52"/>
            <p:cNvGrpSpPr>
              <a:grpSpLocks/>
            </p:cNvGrpSpPr>
            <p:nvPr/>
          </p:nvGrpSpPr>
          <p:grpSpPr bwMode="auto">
            <a:xfrm>
              <a:off x="3504" y="1872"/>
              <a:ext cx="192" cy="192"/>
              <a:chOff x="1776" y="3072"/>
              <a:chExt cx="192" cy="192"/>
            </a:xfrm>
          </p:grpSpPr>
          <p:sp>
            <p:nvSpPr>
              <p:cNvPr id="60469" name="Line 53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0470" name="Line 54"/>
              <p:cNvSpPr>
                <a:spLocks noChangeShapeType="1"/>
              </p:cNvSpPr>
              <p:nvPr/>
            </p:nvSpPr>
            <p:spPr bwMode="auto">
              <a:xfrm>
                <a:off x="1872" y="3072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0471" name="Rectangle 55"/>
            <p:cNvSpPr>
              <a:spLocks noChangeArrowheads="1"/>
            </p:cNvSpPr>
            <p:nvPr/>
          </p:nvSpPr>
          <p:spPr bwMode="auto">
            <a:xfrm>
              <a:off x="1536" y="2208"/>
              <a:ext cx="288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474" name="Oval 58"/>
            <p:cNvSpPr>
              <a:spLocks noChangeArrowheads="1"/>
            </p:cNvSpPr>
            <p:nvPr/>
          </p:nvSpPr>
          <p:spPr bwMode="auto">
            <a:xfrm>
              <a:off x="2352" y="1776"/>
              <a:ext cx="336" cy="3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476" name="AutoShape 60"/>
            <p:cNvSpPr>
              <a:spLocks noChangeArrowheads="1"/>
            </p:cNvSpPr>
            <p:nvPr/>
          </p:nvSpPr>
          <p:spPr bwMode="auto">
            <a:xfrm>
              <a:off x="1536" y="1824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477" name="Rectangle 61"/>
            <p:cNvSpPr>
              <a:spLocks noChangeArrowheads="1"/>
            </p:cNvSpPr>
            <p:nvPr/>
          </p:nvSpPr>
          <p:spPr bwMode="auto">
            <a:xfrm>
              <a:off x="2352" y="2208"/>
              <a:ext cx="288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478" name="Rectangle 62"/>
            <p:cNvSpPr>
              <a:spLocks noChangeArrowheads="1"/>
            </p:cNvSpPr>
            <p:nvPr/>
          </p:nvSpPr>
          <p:spPr bwMode="auto">
            <a:xfrm>
              <a:off x="3456" y="2208"/>
              <a:ext cx="288" cy="2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479" name="Oval 63"/>
            <p:cNvSpPr>
              <a:spLocks noChangeArrowheads="1"/>
            </p:cNvSpPr>
            <p:nvPr/>
          </p:nvSpPr>
          <p:spPr bwMode="auto">
            <a:xfrm>
              <a:off x="3744" y="1776"/>
              <a:ext cx="336" cy="3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60480" name="AutoShape 64"/>
            <p:cNvSpPr>
              <a:spLocks noChangeArrowheads="1"/>
            </p:cNvSpPr>
            <p:nvPr/>
          </p:nvSpPr>
          <p:spPr bwMode="auto">
            <a:xfrm>
              <a:off x="3120" y="1824"/>
              <a:ext cx="336" cy="288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60482" name="Rectangle 66"/>
          <p:cNvSpPr>
            <a:spLocks noChangeArrowheads="1"/>
          </p:cNvSpPr>
          <p:nvPr/>
        </p:nvSpPr>
        <p:spPr bwMode="auto">
          <a:xfrm>
            <a:off x="685800" y="1143000"/>
            <a:ext cx="7543800" cy="4572000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3140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514" y="-747464"/>
            <a:ext cx="9175514" cy="761195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03575" y="1556792"/>
            <a:ext cx="6580793" cy="201622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Sto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7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7. CHỦ ĐỀ</a:t>
            </a:r>
          </a:p>
          <a:p>
            <a:pPr algn="ctr"/>
            <a:r>
              <a:rPr lang="en-US" sz="287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ÉP CỘNG PHÂN SỐ</a:t>
            </a:r>
            <a:r>
              <a:rPr lang="en-US" sz="287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87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glow rad="101600">
                  <a:schemeClr val="accent5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20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79512" y="1700808"/>
            <a:ext cx="8748464" cy="5218399"/>
            <a:chOff x="179512" y="1700808"/>
            <a:chExt cx="8748464" cy="5218399"/>
          </a:xfrm>
        </p:grpSpPr>
        <p:grpSp>
          <p:nvGrpSpPr>
            <p:cNvPr id="21" name="Group 20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7" name="Snip Single Corner Rectangle 6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sp>
        <p:nvSpPr>
          <p:cNvPr id="4" name="Rectangle 3"/>
          <p:cNvSpPr/>
          <p:nvPr/>
        </p:nvSpPr>
        <p:spPr>
          <a:xfrm>
            <a:off x="611560" y="44624"/>
            <a:ext cx="772647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§7. PHÉP CỘNG PHÂN SỐ</a:t>
            </a:r>
            <a:endParaRPr lang="en-US" sz="4800" b="1" cap="none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495" y="848906"/>
            <a:ext cx="830253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5438" y="1772816"/>
            <a:ext cx="3942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arenR"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403648" y="2419147"/>
            <a:ext cx="4896544" cy="1225877"/>
            <a:chOff x="1115616" y="2276872"/>
            <a:chExt cx="3682559" cy="91749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7788784"/>
                </p:ext>
              </p:extLst>
            </p:nvPr>
          </p:nvGraphicFramePr>
          <p:xfrm>
            <a:off x="2123728" y="2276872"/>
            <a:ext cx="2674447" cy="917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9" name="Equation" r:id="rId5" imgW="1054100" imgH="393700" progId="Equation.DSMT4">
                    <p:embed/>
                  </p:oleObj>
                </mc:Choice>
                <mc:Fallback>
                  <p:oleObj name="Equation" r:id="rId5" imgW="10541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2276872"/>
                          <a:ext cx="2674447" cy="917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115616" y="2535287"/>
              <a:ext cx="15121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VD1:</a:t>
              </a:r>
              <a:endParaRPr lang="en-US" sz="3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403648" y="4076701"/>
            <a:ext cx="5544615" cy="1296989"/>
            <a:chOff x="1115616" y="3407535"/>
            <a:chExt cx="4414679" cy="936714"/>
          </a:xfrm>
        </p:grpSpPr>
        <p:sp>
          <p:nvSpPr>
            <p:cNvPr id="12" name="TextBox 11"/>
            <p:cNvSpPr txBox="1"/>
            <p:nvPr/>
          </p:nvSpPr>
          <p:spPr>
            <a:xfrm>
              <a:off x="1115616" y="3645024"/>
              <a:ext cx="1512168" cy="4667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 smtClean="0">
                  <a:latin typeface="Times New Roman" pitchFamily="18" charset="0"/>
                  <a:cs typeface="Times New Roman" pitchFamily="18" charset="0"/>
                </a:rPr>
                <a:t>VD2: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3173388"/>
                </p:ext>
              </p:extLst>
            </p:nvPr>
          </p:nvGraphicFramePr>
          <p:xfrm>
            <a:off x="2108691" y="3407535"/>
            <a:ext cx="3421604" cy="936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30" name="Equation" r:id="rId7" imgW="1460160" imgH="393480" progId="Equation.DSMT4">
                    <p:embed/>
                  </p:oleObj>
                </mc:Choice>
                <mc:Fallback>
                  <p:oleObj name="Equation" r:id="rId7" imgW="146016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691" y="3407535"/>
                          <a:ext cx="3421604" cy="9367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Action Button: Back or Previous 1">
            <a:hlinkClick r:id="rId9" action="ppaction://hlinksldjump" highlightClick="1"/>
          </p:cNvPr>
          <p:cNvSpPr/>
          <p:nvPr/>
        </p:nvSpPr>
        <p:spPr>
          <a:xfrm>
            <a:off x="35495" y="6460443"/>
            <a:ext cx="432048" cy="390449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43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94356" y="1310304"/>
            <a:ext cx="8748464" cy="5218399"/>
            <a:chOff x="179512" y="1700808"/>
            <a:chExt cx="8748464" cy="5218399"/>
          </a:xfrm>
        </p:grpSpPr>
        <p:grpSp>
          <p:nvGrpSpPr>
            <p:cNvPr id="8" name="Group 7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10" name="Snip Single Corner Rectangle 9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532613" y="1412776"/>
            <a:ext cx="3942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3528" y="2063750"/>
            <a:ext cx="8763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323528" y="116632"/>
            <a:ext cx="830253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536" y="3717032"/>
            <a:ext cx="876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i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5911"/>
              </p:ext>
            </p:extLst>
          </p:nvPr>
        </p:nvGraphicFramePr>
        <p:xfrm>
          <a:off x="1187624" y="4605695"/>
          <a:ext cx="39576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605695"/>
                        <a:ext cx="3957638" cy="1006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50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116632"/>
            <a:ext cx="8302539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u="sng" dirty="0" err="1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u="sng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b="1" u="sng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8392" y="1203685"/>
            <a:ext cx="8748464" cy="5866471"/>
            <a:chOff x="179512" y="1700808"/>
            <a:chExt cx="8748464" cy="5218399"/>
          </a:xfrm>
        </p:grpSpPr>
        <p:grpSp>
          <p:nvGrpSpPr>
            <p:cNvPr id="6" name="Group 5"/>
            <p:cNvGrpSpPr/>
            <p:nvPr/>
          </p:nvGrpSpPr>
          <p:grpSpPr>
            <a:xfrm>
              <a:off x="179512" y="1700808"/>
              <a:ext cx="8748464" cy="4954860"/>
              <a:chOff x="179512" y="1700808"/>
              <a:chExt cx="8748464" cy="4954860"/>
            </a:xfrm>
          </p:grpSpPr>
          <p:sp>
            <p:nvSpPr>
              <p:cNvPr id="8" name="Snip Single Corner Rectangle 7"/>
              <p:cNvSpPr/>
              <p:nvPr/>
            </p:nvSpPr>
            <p:spPr>
              <a:xfrm>
                <a:off x="179512" y="1700808"/>
                <a:ext cx="8748464" cy="4954860"/>
              </a:xfrm>
              <a:prstGeom prst="snip1Rect">
                <a:avLst/>
              </a:prstGeom>
              <a:scene3d>
                <a:camera prst="orthographicFront"/>
                <a:lightRig rig="threePt" dir="t"/>
              </a:scene3d>
              <a:sp3d>
                <a:bevelT w="101600" prst="riblet"/>
              </a:sp3d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29308" y="4178238"/>
                <a:ext cx="1098667" cy="2377515"/>
              </a:xfrm>
              <a:prstGeom prst="rect">
                <a:avLst/>
              </a:prstGeom>
            </p:spPr>
          </p:pic>
        </p:grp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667066">
              <a:off x="7238442" y="5163928"/>
              <a:ext cx="1136144" cy="1755279"/>
            </a:xfrm>
            <a:prstGeom prst="rect">
              <a:avLst/>
            </a:prstGeom>
          </p:spPr>
        </p:pic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3716647"/>
              </p:ext>
            </p:extLst>
          </p:nvPr>
        </p:nvGraphicFramePr>
        <p:xfrm>
          <a:off x="395536" y="1412776"/>
          <a:ext cx="599728" cy="57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7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Times New Roman" pitchFamily="18" charset="0"/>
                          <a:cs typeface="Times New Roman" pitchFamily="18" charset="0"/>
                        </a:rPr>
                        <a:t>?1</a:t>
                      </a:r>
                      <a:endParaRPr lang="en-US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1187624" y="1412776"/>
            <a:ext cx="40382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76371"/>
              </p:ext>
            </p:extLst>
          </p:nvPr>
        </p:nvGraphicFramePr>
        <p:xfrm>
          <a:off x="1123709" y="1997551"/>
          <a:ext cx="14827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4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709" y="1997551"/>
                        <a:ext cx="148272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43227"/>
              </p:ext>
            </p:extLst>
          </p:nvPr>
        </p:nvGraphicFramePr>
        <p:xfrm>
          <a:off x="2644775" y="2025650"/>
          <a:ext cx="2540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5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2025650"/>
                        <a:ext cx="25400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43960"/>
              </p:ext>
            </p:extLst>
          </p:nvPr>
        </p:nvGraphicFramePr>
        <p:xfrm>
          <a:off x="1076747" y="3241154"/>
          <a:ext cx="17049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6" name="Equation" r:id="rId9" imgW="596641" imgH="393529" progId="Equation.DSMT4">
                  <p:embed/>
                </p:oleObj>
              </mc:Choice>
              <mc:Fallback>
                <p:oleObj name="Equation" r:id="rId9" imgW="59664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747" y="3241154"/>
                        <a:ext cx="17049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87401"/>
              </p:ext>
            </p:extLst>
          </p:nvPr>
        </p:nvGraphicFramePr>
        <p:xfrm>
          <a:off x="2748335" y="3256061"/>
          <a:ext cx="24717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7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335" y="3256061"/>
                        <a:ext cx="24717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39425"/>
              </p:ext>
            </p:extLst>
          </p:nvPr>
        </p:nvGraphicFramePr>
        <p:xfrm>
          <a:off x="1066926" y="4509120"/>
          <a:ext cx="1992906" cy="108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8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926" y="4509120"/>
                        <a:ext cx="1992906" cy="108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30511"/>
              </p:ext>
            </p:extLst>
          </p:nvPr>
        </p:nvGraphicFramePr>
        <p:xfrm>
          <a:off x="3135763" y="4585525"/>
          <a:ext cx="144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9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763" y="4585525"/>
                        <a:ext cx="1447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71243"/>
              </p:ext>
            </p:extLst>
          </p:nvPr>
        </p:nvGraphicFramePr>
        <p:xfrm>
          <a:off x="4571059" y="4581128"/>
          <a:ext cx="22177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0"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059" y="4581128"/>
                        <a:ext cx="2217738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24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</TotalTime>
  <Words>1403</Words>
  <Application>Microsoft Office PowerPoint</Application>
  <PresentationFormat>On-screen Show (4:3)</PresentationFormat>
  <Paragraphs>205</Paragraphs>
  <Slides>4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Tema d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Ön tËp cñng cè  </vt:lpstr>
      <vt:lpstr>PowerPoint Presentation</vt:lpstr>
      <vt:lpstr>PowerPoint Presentation</vt:lpstr>
      <vt:lpstr>PowerPoint Presentation</vt:lpstr>
      <vt:lpstr>PowerPoint Presentation</vt:lpstr>
      <vt:lpstr> H­íng dÉn vÒ nhµ  </vt:lpstr>
    </vt:vector>
  </TitlesOfParts>
  <Company>Oo_ac_o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Arlo</dc:creator>
  <cp:lastModifiedBy>Windows User</cp:lastModifiedBy>
  <cp:revision>80</cp:revision>
  <dcterms:created xsi:type="dcterms:W3CDTF">2009-03-11T18:25:34Z</dcterms:created>
  <dcterms:modified xsi:type="dcterms:W3CDTF">2017-02-16T02:05:04Z</dcterms:modified>
</cp:coreProperties>
</file>